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6AC" w:rsidRPr="00AD1CA5" w:rsidRDefault="00AD1CA5" w:rsidP="00AD1CA5">
      <w:pPr>
        <w:pStyle w:val="Heading1"/>
        <w:spacing w:after="72"/>
        <w:ind w:left="10" w:right="5" w:hanging="10"/>
        <w:rPr>
          <w:color w:val="FF0000"/>
          <w:sz w:val="48"/>
          <w:szCs w:val="48"/>
        </w:rPr>
      </w:pPr>
      <w:r w:rsidRPr="00AD1CA5">
        <w:rPr>
          <w:rFonts w:ascii="Times New Roman" w:eastAsia="Times New Roman" w:hAnsi="Times New Roman" w:cs="Times New Roman"/>
          <w:b/>
          <w:color w:val="FF0000"/>
          <w:sz w:val="48"/>
          <w:szCs w:val="48"/>
          <w:vertAlign w:val="baseline"/>
        </w:rPr>
        <w:t xml:space="preserve">BÀI </w:t>
      </w:r>
      <w:r w:rsidR="007D5E84" w:rsidRPr="00AD1CA5">
        <w:rPr>
          <w:rFonts w:ascii="Times New Roman" w:eastAsia="Times New Roman" w:hAnsi="Times New Roman" w:cs="Times New Roman"/>
          <w:b/>
          <w:color w:val="FF0000"/>
          <w:sz w:val="48"/>
          <w:szCs w:val="48"/>
          <w:vertAlign w:val="baseline"/>
        </w:rPr>
        <w:t>TẬP TRẮC NGHIỆM  AMIN</w:t>
      </w:r>
    </w:p>
    <w:p w:rsidR="005776AC" w:rsidRDefault="005776AC">
      <w:pPr>
        <w:spacing w:after="40" w:line="259" w:lineRule="auto"/>
        <w:ind w:left="0" w:firstLine="0"/>
        <w:jc w:val="left"/>
      </w:pPr>
    </w:p>
    <w:p w:rsidR="00D772C7" w:rsidRDefault="00D772C7" w:rsidP="00D772C7">
      <w:pPr>
        <w:pStyle w:val="Heading2"/>
        <w:ind w:right="6"/>
      </w:pPr>
      <w:r w:rsidRPr="003965BD">
        <w:rPr>
          <w:color w:val="00B050"/>
        </w:rPr>
        <w:t xml:space="preserve">DẠNG 1: </w:t>
      </w:r>
      <w:r w:rsidR="00AD1CA5" w:rsidRPr="003965BD">
        <w:rPr>
          <w:color w:val="00B050"/>
        </w:rPr>
        <w:t xml:space="preserve">BÀI </w:t>
      </w:r>
      <w:r w:rsidRPr="003965BD">
        <w:rPr>
          <w:color w:val="00B050"/>
        </w:rPr>
        <w:t xml:space="preserve"> TẬP VỀ PHẢN ỨNG ĐỐT CHÁY AMIN</w:t>
      </w:r>
      <w:r>
        <w:t xml:space="preserve"> </w:t>
      </w:r>
    </w:p>
    <w:p w:rsidR="00D772C7" w:rsidRDefault="00D772C7">
      <w:pPr>
        <w:spacing w:after="65" w:line="259" w:lineRule="auto"/>
        <w:ind w:left="-5" w:hanging="10"/>
        <w:jc w:val="left"/>
        <w:rPr>
          <w:b/>
        </w:rPr>
      </w:pPr>
    </w:p>
    <w:p w:rsidR="005776AC" w:rsidRDefault="00E23A49">
      <w:pPr>
        <w:spacing w:after="65" w:line="259" w:lineRule="auto"/>
        <w:ind w:left="-5" w:hanging="10"/>
        <w:jc w:val="left"/>
      </w:pPr>
      <w:r>
        <w:rPr>
          <w:b/>
        </w:rPr>
        <w:t xml:space="preserve">A. NHẬN BIẾT </w:t>
      </w:r>
    </w:p>
    <w:p w:rsidR="005776AC" w:rsidRDefault="00AD1CA5">
      <w:pPr>
        <w:spacing w:after="95"/>
        <w:ind w:left="-9"/>
      </w:pPr>
      <w:r>
        <w:rPr>
          <w:b/>
        </w:rPr>
        <w:t>Câu</w:t>
      </w:r>
      <w:r w:rsidR="00E23A49">
        <w:rPr>
          <w:b/>
        </w:rPr>
        <w:t xml:space="preserve"> 1.</w:t>
      </w:r>
      <w:r w:rsidR="00E23A49">
        <w:t xml:space="preserve"> Đốt cháy hoàn toàn amin X thu 4,48 lít CO</w:t>
      </w:r>
      <w:r w:rsidR="00E23A49">
        <w:rPr>
          <w:sz w:val="16"/>
        </w:rPr>
        <w:t>2</w:t>
      </w:r>
      <w:r w:rsidR="00E23A49">
        <w:t xml:space="preserve"> (đktc) và 6,3 gam nước. Tính thể tích không khí tối thiểu để đốt X? </w:t>
      </w:r>
    </w:p>
    <w:p w:rsidR="005776AC" w:rsidRDefault="00E23A49">
      <w:pPr>
        <w:tabs>
          <w:tab w:val="center" w:pos="3092"/>
          <w:tab w:val="center" w:pos="5618"/>
          <w:tab w:val="center" w:pos="8139"/>
        </w:tabs>
        <w:spacing w:after="121"/>
        <w:ind w:left="-15" w:firstLine="0"/>
        <w:jc w:val="left"/>
      </w:pPr>
      <w:r>
        <w:rPr>
          <w:b/>
        </w:rPr>
        <w:t xml:space="preserve"> A.</w:t>
      </w:r>
      <w:r>
        <w:t xml:space="preserve"> 24 lít</w:t>
      </w:r>
      <w:r>
        <w:rPr>
          <w:b/>
        </w:rPr>
        <w:t xml:space="preserve"> </w:t>
      </w:r>
      <w:r>
        <w:rPr>
          <w:b/>
        </w:rPr>
        <w:tab/>
        <w:t>B.</w:t>
      </w:r>
      <w:r>
        <w:t xml:space="preserve"> 34 lít</w:t>
      </w:r>
      <w:r>
        <w:rPr>
          <w:b/>
        </w:rPr>
        <w:t xml:space="preserve"> </w:t>
      </w:r>
      <w:r>
        <w:rPr>
          <w:b/>
        </w:rPr>
        <w:tab/>
        <w:t>C.</w:t>
      </w:r>
      <w:r>
        <w:t xml:space="preserve"> 43 lít</w:t>
      </w:r>
      <w:r>
        <w:rPr>
          <w:b/>
        </w:rPr>
        <w:t xml:space="preserve"> </w:t>
      </w:r>
      <w:r>
        <w:rPr>
          <w:b/>
        </w:rPr>
        <w:tab/>
        <w:t>D.</w:t>
      </w:r>
      <w:r>
        <w:t xml:space="preserve"> 42 lít </w:t>
      </w:r>
    </w:p>
    <w:p w:rsidR="005776AC" w:rsidRDefault="00AD1CA5">
      <w:pPr>
        <w:spacing w:after="170"/>
        <w:ind w:left="-9"/>
      </w:pPr>
      <w:r>
        <w:rPr>
          <w:b/>
        </w:rPr>
        <w:t>Câu</w:t>
      </w:r>
      <w:r w:rsidR="00E23A49">
        <w:rPr>
          <w:b/>
        </w:rPr>
        <w:t xml:space="preserve"> 2.</w:t>
      </w:r>
      <w:r w:rsidR="00E23A49">
        <w:t xml:space="preserve"> Đốt cháy hoàn toàn 2 amin no, đơn chức đổng đẳng liên tiếp, thu được hỗn hợp sản phẩm và hơi nước với tỉ lệ: V</w:t>
      </w:r>
      <w:r w:rsidR="00E23A49">
        <w:rPr>
          <w:sz w:val="21"/>
          <w:vertAlign w:val="subscript"/>
        </w:rPr>
        <w:t>CO</w:t>
      </w:r>
      <w:r w:rsidR="00E23A49">
        <w:rPr>
          <w:sz w:val="15"/>
          <w:vertAlign w:val="subscript"/>
        </w:rPr>
        <w:t xml:space="preserve">2 </w:t>
      </w:r>
      <w:r w:rsidR="00E23A49">
        <w:t>:V</w:t>
      </w:r>
      <w:r w:rsidR="00E23A49">
        <w:rPr>
          <w:sz w:val="21"/>
          <w:vertAlign w:val="subscript"/>
        </w:rPr>
        <w:t>H O</w:t>
      </w:r>
      <w:r w:rsidR="00E23A49">
        <w:rPr>
          <w:sz w:val="15"/>
          <w:vertAlign w:val="subscript"/>
        </w:rPr>
        <w:t xml:space="preserve">2 </w:t>
      </w:r>
      <w:r w:rsidR="00E82157">
        <w:rPr>
          <w:rFonts w:ascii="Segoe UI Symbol" w:eastAsia="Segoe UI Symbol" w:hAnsi="Segoe UI Symbol" w:cs="Segoe UI Symbol"/>
        </w:rPr>
        <w:t>=</w:t>
      </w:r>
      <w:r w:rsidR="00E23A49">
        <w:t xml:space="preserve">8:17. Công thức của 2 amin là </w:t>
      </w:r>
    </w:p>
    <w:p w:rsidR="005776AC" w:rsidRDefault="00E23A49">
      <w:pPr>
        <w:tabs>
          <w:tab w:val="center" w:pos="6456"/>
        </w:tabs>
        <w:spacing w:after="107"/>
        <w:ind w:left="-15" w:firstLine="0"/>
        <w:jc w:val="left"/>
      </w:pPr>
      <w:r>
        <w:rPr>
          <w:b/>
        </w:rPr>
        <w:t xml:space="preserve"> A.</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p>
    <w:p w:rsidR="005776AC" w:rsidRDefault="00E23A49">
      <w:pPr>
        <w:tabs>
          <w:tab w:val="center" w:pos="6501"/>
        </w:tabs>
        <w:spacing w:after="112"/>
        <w:ind w:left="-15" w:firstLine="0"/>
        <w:jc w:val="left"/>
      </w:pPr>
      <w:r>
        <w:t xml:space="preserve"> </w:t>
      </w:r>
      <w:r>
        <w:rPr>
          <w:b/>
        </w:rPr>
        <w:t>C.</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D.</w:t>
      </w:r>
      <w:r>
        <w:t xml:space="preserve">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 xml:space="preserve">2 </w:t>
      </w:r>
    </w:p>
    <w:p w:rsidR="005776AC" w:rsidRDefault="00AD1CA5">
      <w:pPr>
        <w:spacing w:line="318" w:lineRule="auto"/>
        <w:ind w:left="-9"/>
      </w:pPr>
      <w:r>
        <w:rPr>
          <w:b/>
        </w:rPr>
        <w:t>Câu</w:t>
      </w:r>
      <w:r w:rsidR="00E23A49">
        <w:rPr>
          <w:b/>
        </w:rPr>
        <w:t xml:space="preserve"> 3.</w:t>
      </w:r>
      <w:r w:rsidR="00E23A49">
        <w:t xml:space="preserve"> Đốt cháy hoàn toàn m gam một amin đơn chức X bằng không khí vừa đủ, thu được 0,4 mol CO</w:t>
      </w:r>
      <w:r w:rsidR="00E23A49">
        <w:rPr>
          <w:sz w:val="16"/>
        </w:rPr>
        <w:t>2</w:t>
      </w:r>
      <w:r w:rsidR="00E23A49">
        <w:t>; 0,7 mol H</w:t>
      </w:r>
      <w:r w:rsidR="00E23A49">
        <w:rPr>
          <w:vertAlign w:val="subscript"/>
        </w:rPr>
        <w:t>2</w:t>
      </w:r>
      <w:r w:rsidR="00E23A49">
        <w:t>O và 3,1 mol N</w:t>
      </w:r>
      <w:r w:rsidR="00E23A49">
        <w:rPr>
          <w:vertAlign w:val="subscript"/>
        </w:rPr>
        <w:t>2</w:t>
      </w:r>
      <w:r w:rsidR="00E23A49">
        <w:t>. Giả thiết không khí chỉ gồm N</w:t>
      </w:r>
      <w:r w:rsidR="00E23A49">
        <w:rPr>
          <w:vertAlign w:val="subscript"/>
        </w:rPr>
        <w:t>2</w:t>
      </w:r>
      <w:r w:rsidR="00E23A49">
        <w:t xml:space="preserve"> và O</w:t>
      </w:r>
      <w:r w:rsidR="00E23A49">
        <w:rPr>
          <w:vertAlign w:val="subscript"/>
        </w:rPr>
        <w:t>2</w:t>
      </w:r>
      <w:r w:rsidR="00E23A49">
        <w:t>, trong đó N</w:t>
      </w:r>
      <w:r w:rsidR="00E23A49">
        <w:rPr>
          <w:vertAlign w:val="subscript"/>
        </w:rPr>
        <w:t>2</w:t>
      </w:r>
      <w:r w:rsidR="00E23A49">
        <w:t xml:space="preserve"> chiếm 80% thể tích không khí. Giá trị của m là </w:t>
      </w:r>
    </w:p>
    <w:p w:rsidR="005776AC" w:rsidRDefault="00E23A49">
      <w:pPr>
        <w:tabs>
          <w:tab w:val="center" w:pos="2991"/>
          <w:tab w:val="center" w:pos="5578"/>
          <w:tab w:val="center" w:pos="8098"/>
        </w:tabs>
        <w:spacing w:after="123"/>
        <w:ind w:left="-15" w:firstLine="0"/>
        <w:jc w:val="left"/>
      </w:pPr>
      <w:r>
        <w:rPr>
          <w:b/>
        </w:rPr>
        <w:t xml:space="preserve"> A.</w:t>
      </w:r>
      <w:r>
        <w:t xml:space="preserve"> 9,0 </w:t>
      </w:r>
      <w:r>
        <w:tab/>
      </w:r>
      <w:r>
        <w:rPr>
          <w:b/>
        </w:rPr>
        <w:t>B.</w:t>
      </w:r>
      <w:r>
        <w:t xml:space="preserve"> 6,2 </w:t>
      </w:r>
      <w:r>
        <w:tab/>
      </w:r>
      <w:r>
        <w:rPr>
          <w:b/>
        </w:rPr>
        <w:t>C.</w:t>
      </w:r>
      <w:r>
        <w:t xml:space="preserve"> 49,6 </w:t>
      </w:r>
      <w:r>
        <w:tab/>
      </w:r>
      <w:r>
        <w:rPr>
          <w:b/>
        </w:rPr>
        <w:t>D.</w:t>
      </w:r>
      <w:r>
        <w:t xml:space="preserve"> 95,8 </w:t>
      </w:r>
    </w:p>
    <w:p w:rsidR="005776AC" w:rsidRDefault="00AD1CA5">
      <w:pPr>
        <w:spacing w:after="28" w:line="318" w:lineRule="auto"/>
        <w:ind w:left="-9"/>
      </w:pPr>
      <w:r>
        <w:rPr>
          <w:b/>
        </w:rPr>
        <w:t>Câu</w:t>
      </w:r>
      <w:r w:rsidR="00E23A49">
        <w:rPr>
          <w:b/>
        </w:rPr>
        <w:t xml:space="preserve"> 4.</w:t>
      </w:r>
      <w:r w:rsidR="00E23A49">
        <w:t xml:space="preserve"> Đốt cháy hoàn toàn V lít amin X bằng lượng O</w:t>
      </w:r>
      <w:r w:rsidR="00E23A49">
        <w:rPr>
          <w:sz w:val="16"/>
        </w:rPr>
        <w:t>2</w:t>
      </w:r>
      <w:r w:rsidR="00E23A49">
        <w:t>, đủ tạo 8V lít hỗn hợp gồm khí CO</w:t>
      </w:r>
      <w:r w:rsidR="00E23A49">
        <w:rPr>
          <w:sz w:val="16"/>
        </w:rPr>
        <w:t>2</w:t>
      </w:r>
      <w:r w:rsidR="00E23A49">
        <w:t>, N</w:t>
      </w:r>
      <w:r w:rsidR="00E23A49">
        <w:rPr>
          <w:sz w:val="16"/>
        </w:rPr>
        <w:t>2</w:t>
      </w:r>
      <w:r w:rsidR="00E23A49">
        <w:t xml:space="preserve"> và hơi nước (các thể tích khí đo trong cùng điều kiện). Amin X tác dụng HNO</w:t>
      </w:r>
      <w:r w:rsidR="00E23A49">
        <w:rPr>
          <w:sz w:val="16"/>
        </w:rPr>
        <w:t>2</w:t>
      </w:r>
      <w:r w:rsidR="00E23A49">
        <w:t xml:space="preserve"> ở nhiệt độ thường tạo khí N</w:t>
      </w:r>
      <w:r w:rsidR="00E23A49">
        <w:rPr>
          <w:sz w:val="16"/>
        </w:rPr>
        <w:t>2</w:t>
      </w:r>
      <w:r w:rsidR="00E23A49">
        <w:t xml:space="preserve">. X là </w:t>
      </w:r>
    </w:p>
    <w:p w:rsidR="005776AC" w:rsidRDefault="00E23A49">
      <w:pPr>
        <w:tabs>
          <w:tab w:val="center" w:pos="3702"/>
          <w:tab w:val="center" w:pos="6162"/>
          <w:tab w:val="center" w:pos="8710"/>
        </w:tabs>
        <w:spacing w:after="114"/>
        <w:ind w:left="-15" w:firstLine="0"/>
        <w:jc w:val="left"/>
      </w:pPr>
      <w:r>
        <w:rPr>
          <w:b/>
        </w:rPr>
        <w:t xml:space="preserve"> A.</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r>
        <w:tab/>
      </w:r>
      <w:r>
        <w:rPr>
          <w:b/>
        </w:rPr>
        <w:t>B.</w:t>
      </w:r>
      <w:r>
        <w:t xml:space="preserve"> CH</w:t>
      </w:r>
      <w:r>
        <w:rPr>
          <w:vertAlign w:val="subscript"/>
        </w:rPr>
        <w:t>2</w:t>
      </w:r>
      <w:r>
        <w:t>=CHCH</w:t>
      </w:r>
      <w:r>
        <w:rPr>
          <w:vertAlign w:val="subscript"/>
        </w:rPr>
        <w:t>2</w:t>
      </w:r>
      <w:r>
        <w:t>NH</w:t>
      </w:r>
      <w:r>
        <w:rPr>
          <w:vertAlign w:val="subscript"/>
        </w:rPr>
        <w:t>2</w:t>
      </w:r>
      <w:r>
        <w:t xml:space="preserve"> </w:t>
      </w:r>
      <w:r>
        <w:tab/>
      </w:r>
      <w:r>
        <w:rPr>
          <w:b/>
        </w:rPr>
        <w:t>C.</w:t>
      </w:r>
      <w:r>
        <w:t xml:space="preserve"> CH</w:t>
      </w:r>
      <w:r>
        <w:rPr>
          <w:vertAlign w:val="subscript"/>
        </w:rPr>
        <w:t>3</w:t>
      </w:r>
      <w:r>
        <w:t>CH</w:t>
      </w:r>
      <w:r>
        <w:rPr>
          <w:vertAlign w:val="subscript"/>
        </w:rPr>
        <w:t>2</w:t>
      </w:r>
      <w:r>
        <w:t>NHCH</w:t>
      </w:r>
      <w:r>
        <w:rPr>
          <w:vertAlign w:val="subscript"/>
        </w:rPr>
        <w:t>3</w:t>
      </w:r>
      <w:r>
        <w:t xml:space="preserve"> </w:t>
      </w:r>
      <w:r>
        <w:tab/>
      </w:r>
      <w:r>
        <w:rPr>
          <w:b/>
        </w:rPr>
        <w:t>D.</w:t>
      </w:r>
      <w:r>
        <w:t xml:space="preserve"> CH</w:t>
      </w:r>
      <w:r>
        <w:rPr>
          <w:vertAlign w:val="subscript"/>
        </w:rPr>
        <w:t>2</w:t>
      </w:r>
      <w:r>
        <w:t>=CHNHCH</w:t>
      </w:r>
      <w:r>
        <w:rPr>
          <w:vertAlign w:val="subscript"/>
        </w:rPr>
        <w:t>3</w:t>
      </w:r>
      <w:r>
        <w:t xml:space="preserve"> </w:t>
      </w:r>
    </w:p>
    <w:p w:rsidR="005776AC" w:rsidRDefault="00AD1CA5">
      <w:pPr>
        <w:spacing w:after="43" w:line="322" w:lineRule="auto"/>
        <w:ind w:left="-9"/>
      </w:pPr>
      <w:r>
        <w:rPr>
          <w:b/>
        </w:rPr>
        <w:t>Câu</w:t>
      </w:r>
      <w:r w:rsidR="00E23A49">
        <w:rPr>
          <w:b/>
        </w:rPr>
        <w:t xml:space="preserve"> 5.</w:t>
      </w:r>
      <w:r w:rsidR="00E23A49">
        <w:t xml:space="preserve"> Đốt cháy hoàn toàn 100 ml hỗn hợp gổm đimetylamin và 2 hiđrocacbon là đổng đẳng kế tiếp thu được 140 ml CO</w:t>
      </w:r>
      <w:r w:rsidR="00E23A49">
        <w:rPr>
          <w:sz w:val="16"/>
        </w:rPr>
        <w:t>2</w:t>
      </w:r>
      <w:r w:rsidR="00E23A49">
        <w:t xml:space="preserve"> và 250 ml hơi nước (các khí đo ở cùng điểu kiện). Công thức phân tử của 2 hiđrocacbon? </w:t>
      </w:r>
    </w:p>
    <w:p w:rsidR="005776AC" w:rsidRDefault="00E23A49">
      <w:pPr>
        <w:tabs>
          <w:tab w:val="center" w:pos="3498"/>
          <w:tab w:val="center" w:pos="5995"/>
          <w:tab w:val="center" w:pos="8556"/>
        </w:tabs>
        <w:spacing w:after="114"/>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rPr>
          <w:b/>
        </w:rPr>
        <w:t xml:space="preserve"> </w:t>
      </w:r>
      <w:r>
        <w:rPr>
          <w:b/>
        </w:rPr>
        <w:tab/>
        <w:t>B.</w:t>
      </w:r>
      <w:r>
        <w:t xml:space="preserve"> C</w:t>
      </w:r>
      <w:r>
        <w:rPr>
          <w:vertAlign w:val="subscript"/>
        </w:rPr>
        <w:t>2</w:t>
      </w:r>
      <w:r>
        <w:t>H</w:t>
      </w:r>
      <w:r>
        <w:rPr>
          <w:vertAlign w:val="subscript"/>
        </w:rPr>
        <w:t xml:space="preserve">2 </w:t>
      </w:r>
      <w:r>
        <w:t>và C</w:t>
      </w:r>
      <w:r>
        <w:rPr>
          <w:vertAlign w:val="subscript"/>
        </w:rPr>
        <w:t>3</w:t>
      </w:r>
      <w:r>
        <w:t>H</w:t>
      </w:r>
      <w:r>
        <w:rPr>
          <w:vertAlign w:val="subscript"/>
        </w:rPr>
        <w:t>4</w:t>
      </w:r>
      <w:r>
        <w:rPr>
          <w:b/>
        </w:rPr>
        <w:t xml:space="preserve"> </w:t>
      </w:r>
      <w:r>
        <w:rPr>
          <w:b/>
        </w:rPr>
        <w:tab/>
        <w:t>C.</w:t>
      </w:r>
      <w:r>
        <w:t xml:space="preserve"> CH</w:t>
      </w:r>
      <w:r>
        <w:rPr>
          <w:vertAlign w:val="subscript"/>
        </w:rPr>
        <w:t>4</w:t>
      </w:r>
      <w:r>
        <w:t xml:space="preserve"> và C</w:t>
      </w:r>
      <w:r>
        <w:rPr>
          <w:vertAlign w:val="subscript"/>
        </w:rPr>
        <w:t>2</w:t>
      </w:r>
      <w:r>
        <w:t>H</w:t>
      </w:r>
      <w:r>
        <w:rPr>
          <w:vertAlign w:val="subscript"/>
        </w:rPr>
        <w:t>6</w:t>
      </w:r>
      <w:r>
        <w:rPr>
          <w:b/>
        </w:rPr>
        <w:t xml:space="preserve"> </w:t>
      </w:r>
      <w:r>
        <w:rPr>
          <w:b/>
        </w:rPr>
        <w:tab/>
        <w:t>D.</w:t>
      </w:r>
      <w:r>
        <w:t xml:space="preserve"> C</w:t>
      </w:r>
      <w:r>
        <w:rPr>
          <w:vertAlign w:val="subscript"/>
        </w:rPr>
        <w:t>2</w:t>
      </w:r>
      <w:r>
        <w:t>H</w:t>
      </w:r>
      <w:r>
        <w:rPr>
          <w:vertAlign w:val="subscript"/>
        </w:rPr>
        <w:t>6</w:t>
      </w:r>
      <w:r>
        <w:t xml:space="preserve"> và C</w:t>
      </w:r>
      <w:r>
        <w:rPr>
          <w:vertAlign w:val="subscript"/>
        </w:rPr>
        <w:t>3</w:t>
      </w:r>
      <w:r>
        <w:t>H</w:t>
      </w:r>
      <w:r>
        <w:rPr>
          <w:vertAlign w:val="subscript"/>
        </w:rPr>
        <w:t xml:space="preserve">8 </w:t>
      </w:r>
    </w:p>
    <w:p w:rsidR="005776AC" w:rsidRDefault="00AD1CA5">
      <w:pPr>
        <w:spacing w:line="321" w:lineRule="auto"/>
        <w:ind w:left="-9"/>
      </w:pPr>
      <w:r>
        <w:rPr>
          <w:b/>
        </w:rPr>
        <w:t>Câu</w:t>
      </w:r>
      <w:r w:rsidR="00E23A49">
        <w:rPr>
          <w:b/>
        </w:rPr>
        <w:t xml:space="preserve"> 6.</w:t>
      </w:r>
      <w:r w:rsidR="00E23A49">
        <w:t xml:space="preserve"> Đốt cháy hoàn toàn một amin đơn chức X thu được 10,125 gam H</w:t>
      </w:r>
      <w:r w:rsidR="00E23A49">
        <w:rPr>
          <w:sz w:val="16"/>
        </w:rPr>
        <w:t>2</w:t>
      </w:r>
      <w:r w:rsidR="00E23A49">
        <w:t>O; 8,4lít CO</w:t>
      </w:r>
      <w:r w:rsidR="00E23A49">
        <w:rPr>
          <w:sz w:val="16"/>
        </w:rPr>
        <w:t>2</w:t>
      </w:r>
      <w:r w:rsidR="00E23A49">
        <w:t xml:space="preserve"> và l,4 lít N</w:t>
      </w:r>
      <w:r w:rsidR="00E23A49">
        <w:rPr>
          <w:sz w:val="16"/>
        </w:rPr>
        <w:t>2</w:t>
      </w:r>
      <w:r w:rsidR="00E23A49">
        <w:t xml:space="preserve"> ở đktc. Amin X có bao nhiêu đồng phân bậc một?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5776AC" w:rsidRDefault="00AD1CA5">
      <w:pPr>
        <w:spacing w:line="316" w:lineRule="auto"/>
        <w:ind w:left="-9"/>
      </w:pPr>
      <w:r>
        <w:rPr>
          <w:b/>
        </w:rPr>
        <w:t>Câu</w:t>
      </w:r>
      <w:r w:rsidR="00E23A49">
        <w:rPr>
          <w:b/>
        </w:rPr>
        <w:t xml:space="preserve"> 7.</w:t>
      </w:r>
      <w:r w:rsidR="00E23A49">
        <w:t xml:space="preserve"> Đốt cháy hoàn toàn hỗn hợp X chứa các amin no, đơn chức, mạch hở cần vừa đủ 15,12 lít khí O</w:t>
      </w:r>
      <w:r w:rsidR="00E23A49">
        <w:rPr>
          <w:vertAlign w:val="subscript"/>
        </w:rPr>
        <w:t>2</w:t>
      </w:r>
      <w:r w:rsidR="00E23A49">
        <w:t xml:space="preserve"> (đktc), thu được 9,9 gam H</w:t>
      </w:r>
      <w:r w:rsidR="00E23A49">
        <w:rPr>
          <w:vertAlign w:val="subscript"/>
        </w:rPr>
        <w:t>2</w:t>
      </w:r>
      <w:r w:rsidR="00E23A49">
        <w:t xml:space="preserve">O. Nếu cho toàn bộ lượng amin trên phản ứng với dung dịch HC1 thì cần vừa đủ V lít dung dịch HC1 0,5 M. Giá trị của V là </w:t>
      </w:r>
    </w:p>
    <w:p w:rsidR="005776AC" w:rsidRDefault="00E23A49">
      <w:pPr>
        <w:tabs>
          <w:tab w:val="center" w:pos="3141"/>
          <w:tab w:val="center" w:pos="5668"/>
          <w:tab w:val="center" w:pos="8188"/>
        </w:tabs>
        <w:ind w:left="-15" w:firstLine="0"/>
        <w:jc w:val="left"/>
      </w:pPr>
      <w:r>
        <w:rPr>
          <w:b/>
        </w:rPr>
        <w:t xml:space="preserve"> A.</w:t>
      </w:r>
      <w:r>
        <w:t xml:space="preserve"> 0,275 </w:t>
      </w:r>
      <w:r>
        <w:tab/>
      </w:r>
      <w:r>
        <w:rPr>
          <w:b/>
        </w:rPr>
        <w:t>B.</w:t>
      </w:r>
      <w:r>
        <w:t xml:space="preserve"> 0,105. </w:t>
      </w:r>
      <w:r>
        <w:tab/>
      </w:r>
      <w:r>
        <w:rPr>
          <w:b/>
        </w:rPr>
        <w:t>C.</w:t>
      </w:r>
      <w:r>
        <w:t xml:space="preserve"> 0,300. </w:t>
      </w:r>
      <w:r>
        <w:tab/>
      </w:r>
      <w:r>
        <w:rPr>
          <w:b/>
        </w:rPr>
        <w:t>D.</w:t>
      </w:r>
      <w:r>
        <w:t xml:space="preserve"> 0,200. </w:t>
      </w:r>
    </w:p>
    <w:p w:rsidR="005776AC" w:rsidRDefault="00AD1CA5">
      <w:pPr>
        <w:spacing w:line="326" w:lineRule="auto"/>
        <w:ind w:left="-9"/>
      </w:pPr>
      <w:r>
        <w:rPr>
          <w:b/>
        </w:rPr>
        <w:t>Câu</w:t>
      </w:r>
      <w:r w:rsidR="00E23A49">
        <w:rPr>
          <w:b/>
        </w:rPr>
        <w:t xml:space="preserve"> 8.</w:t>
      </w:r>
      <w:r w:rsidR="00E23A49">
        <w:t xml:space="preserve"> Đốt cháy hoàn toàn amol hỗn hợp X gồm 2 amin no đơn chức liên tiếp nhau thu được 5,6 lít CO</w:t>
      </w:r>
      <w:r w:rsidR="00E23A49">
        <w:rPr>
          <w:sz w:val="16"/>
        </w:rPr>
        <w:t>2</w:t>
      </w:r>
      <w:r w:rsidR="00E23A49">
        <w:t xml:space="preserve"> (đktc) và 7,2 gam H</w:t>
      </w:r>
      <w:r w:rsidR="00E23A49">
        <w:rPr>
          <w:sz w:val="16"/>
        </w:rPr>
        <w:t>2</w:t>
      </w:r>
      <w:r w:rsidR="00E23A49">
        <w:t xml:space="preserve">O. Giá trị của a là: </w:t>
      </w:r>
    </w:p>
    <w:p w:rsidR="005776AC" w:rsidRDefault="00E23A49">
      <w:pPr>
        <w:numPr>
          <w:ilvl w:val="0"/>
          <w:numId w:val="12"/>
        </w:numPr>
        <w:spacing w:after="86"/>
        <w:ind w:hanging="293"/>
        <w:jc w:val="left"/>
      </w:pPr>
      <w:r>
        <w:t xml:space="preserve">0,05 mol </w:t>
      </w:r>
      <w:r>
        <w:tab/>
      </w:r>
      <w:r>
        <w:rPr>
          <w:b/>
        </w:rPr>
        <w:t>B.</w:t>
      </w:r>
      <w:r>
        <w:t xml:space="preserve"> 0,1 mol </w:t>
      </w:r>
      <w:r>
        <w:tab/>
      </w:r>
      <w:r>
        <w:rPr>
          <w:b/>
        </w:rPr>
        <w:t>C.</w:t>
      </w:r>
      <w:r>
        <w:t xml:space="preserve"> 0,15 mol </w:t>
      </w:r>
      <w:r>
        <w:tab/>
      </w:r>
      <w:r>
        <w:rPr>
          <w:b/>
        </w:rPr>
        <w:t>D.</w:t>
      </w:r>
      <w:r>
        <w:t xml:space="preserve"> 0,2 mol </w:t>
      </w:r>
    </w:p>
    <w:p w:rsidR="005776AC" w:rsidRDefault="00E23A49">
      <w:pPr>
        <w:spacing w:after="127" w:line="259" w:lineRule="auto"/>
        <w:ind w:left="0" w:firstLine="0"/>
        <w:jc w:val="left"/>
      </w:pPr>
      <w:r>
        <w:rPr>
          <w:b/>
        </w:rPr>
        <w:t xml:space="preserve"> </w:t>
      </w:r>
    </w:p>
    <w:p w:rsidR="005776AC" w:rsidRDefault="00E23A49">
      <w:pPr>
        <w:numPr>
          <w:ilvl w:val="0"/>
          <w:numId w:val="12"/>
        </w:numPr>
        <w:spacing w:after="118" w:line="259" w:lineRule="auto"/>
        <w:ind w:hanging="293"/>
        <w:jc w:val="left"/>
      </w:pPr>
      <w:r>
        <w:rPr>
          <w:b/>
        </w:rPr>
        <w:t xml:space="preserve">THÔNG HIỂU </w:t>
      </w:r>
    </w:p>
    <w:p w:rsidR="005776AC" w:rsidRDefault="00AD1CA5">
      <w:pPr>
        <w:spacing w:line="317" w:lineRule="auto"/>
        <w:ind w:left="-9"/>
      </w:pPr>
      <w:r>
        <w:rPr>
          <w:b/>
        </w:rPr>
        <w:t>Câu</w:t>
      </w:r>
      <w:r w:rsidR="00E23A49">
        <w:rPr>
          <w:b/>
        </w:rPr>
        <w:t xml:space="preserve"> 9.</w:t>
      </w:r>
      <w:r w:rsidR="00E23A49">
        <w:t xml:space="preserve"> Đốt cháy hoàn toàn m gam hỗn hợp X gồm 3 amin đồng đẳng bằng một lượng không khí vừa đủ, thu được 5,376 lít CO</w:t>
      </w:r>
      <w:r w:rsidR="00E23A49">
        <w:rPr>
          <w:sz w:val="16"/>
        </w:rPr>
        <w:t>2</w:t>
      </w:r>
      <w:r w:rsidR="00E23A49">
        <w:t>, 7,56 gam H</w:t>
      </w:r>
      <w:r w:rsidR="00E23A49">
        <w:rPr>
          <w:sz w:val="16"/>
        </w:rPr>
        <w:t>2</w:t>
      </w:r>
      <w:r w:rsidR="00E23A49">
        <w:t>O và 41,664 lít N</w:t>
      </w:r>
      <w:r w:rsidR="00E23A49">
        <w:rPr>
          <w:sz w:val="16"/>
        </w:rPr>
        <w:t>2</w:t>
      </w:r>
      <w:r w:rsidR="00E23A49">
        <w:t xml:space="preserve"> (các thể tích khí đo được ở điều kiện tiêu chuẩn, O</w:t>
      </w:r>
      <w:r w:rsidR="00E23A49">
        <w:rPr>
          <w:vertAlign w:val="subscript"/>
        </w:rPr>
        <w:t>2</w:t>
      </w:r>
      <w:r w:rsidR="00E23A49">
        <w:t xml:space="preserve"> chiếm 20% thể tích không khí, N</w:t>
      </w:r>
      <w:r w:rsidR="00E23A49">
        <w:rPr>
          <w:vertAlign w:val="subscript"/>
        </w:rPr>
        <w:t>2</w:t>
      </w:r>
      <w:r w:rsidR="00E23A49">
        <w:t xml:space="preserve"> chiếm 80% thể tích không khí). Giá trị của m là: </w:t>
      </w:r>
    </w:p>
    <w:p w:rsidR="005776AC" w:rsidRDefault="00E23A49">
      <w:pPr>
        <w:tabs>
          <w:tab w:val="center" w:pos="3286"/>
          <w:tab w:val="center" w:pos="5814"/>
          <w:tab w:val="center" w:pos="8305"/>
        </w:tabs>
        <w:spacing w:after="112"/>
        <w:ind w:left="-15" w:firstLine="0"/>
        <w:jc w:val="left"/>
      </w:pPr>
      <w:r>
        <w:rPr>
          <w:b/>
        </w:rPr>
        <w:lastRenderedPageBreak/>
        <w:t xml:space="preserve"> A.</w:t>
      </w:r>
      <w:r>
        <w:t xml:space="preserve"> 10,80 gam </w:t>
      </w:r>
      <w:r>
        <w:tab/>
      </w:r>
      <w:r>
        <w:rPr>
          <w:b/>
        </w:rPr>
        <w:t>B.</w:t>
      </w:r>
      <w:r>
        <w:t xml:space="preserve"> 4,05 gam </w:t>
      </w:r>
      <w:r>
        <w:tab/>
      </w:r>
      <w:r>
        <w:rPr>
          <w:b/>
        </w:rPr>
        <w:t>C.</w:t>
      </w:r>
      <w:r>
        <w:t xml:space="preserve"> 5,40 gam </w:t>
      </w:r>
      <w:r>
        <w:tab/>
      </w:r>
      <w:r>
        <w:rPr>
          <w:b/>
        </w:rPr>
        <w:t>D.</w:t>
      </w:r>
      <w:r>
        <w:t xml:space="preserve"> 8,10gam </w:t>
      </w:r>
    </w:p>
    <w:p w:rsidR="005776AC" w:rsidRDefault="00AD1CA5">
      <w:pPr>
        <w:spacing w:after="31" w:line="317" w:lineRule="auto"/>
        <w:ind w:left="-9"/>
      </w:pPr>
      <w:r>
        <w:rPr>
          <w:b/>
        </w:rPr>
        <w:t>Câu</w:t>
      </w:r>
      <w:r w:rsidR="00E23A49">
        <w:rPr>
          <w:b/>
        </w:rPr>
        <w:t xml:space="preserve"> 10.</w:t>
      </w:r>
      <w:r w:rsidR="00E23A49">
        <w:t xml:space="preserve"> Hỗn hợp  X gồm một amin và O</w:t>
      </w:r>
      <w:r w:rsidR="00E23A49">
        <w:rPr>
          <w:vertAlign w:val="subscript"/>
        </w:rPr>
        <w:t>2</w:t>
      </w:r>
      <w:r w:rsidR="00E23A49">
        <w:t>, (lấy dư so với lượng phản ứng). Đốt cháy hoàn toàn 100 ml hỗn hợp X thu được 105 ml hỗn hợp khí gồm CO</w:t>
      </w:r>
      <w:r w:rsidR="00E23A49">
        <w:rPr>
          <w:vertAlign w:val="subscript"/>
        </w:rPr>
        <w:t>2</w:t>
      </w:r>
      <w:r w:rsidR="00E23A49">
        <w:t>, hơi nước, O</w:t>
      </w:r>
      <w:r w:rsidR="00E23A49">
        <w:rPr>
          <w:vertAlign w:val="subscript"/>
        </w:rPr>
        <w:t>2</w:t>
      </w:r>
      <w:r w:rsidR="00E23A49">
        <w:t xml:space="preserve"> và N</w:t>
      </w:r>
      <w:r w:rsidR="00E23A49">
        <w:rPr>
          <w:vertAlign w:val="subscript"/>
        </w:rPr>
        <w:t>2</w:t>
      </w:r>
      <w:r w:rsidR="00E23A49">
        <w:t>. Cho hỗn hợp khí qua dung dịch H</w:t>
      </w:r>
      <w:r w:rsidR="00E23A49">
        <w:rPr>
          <w:vertAlign w:val="subscript"/>
        </w:rPr>
        <w:t>2</w:t>
      </w:r>
      <w:r w:rsidR="00E23A49">
        <w:t>SO</w:t>
      </w:r>
      <w:r w:rsidR="00E23A49">
        <w:rPr>
          <w:vertAlign w:val="subscript"/>
        </w:rPr>
        <w:t>4</w:t>
      </w:r>
      <w:r w:rsidR="00E23A49">
        <w:t xml:space="preserve"> đặc thấy còn 91 ml. Tiếp tục cho qua dung dịch KOH đặc thấy còn 83 ml. Vậy công thức của amin đã cho là: </w:t>
      </w:r>
    </w:p>
    <w:p w:rsidR="005776AC" w:rsidRDefault="00E23A49">
      <w:pPr>
        <w:tabs>
          <w:tab w:val="center" w:pos="3175"/>
          <w:tab w:val="center" w:pos="5703"/>
          <w:tab w:val="center" w:pos="8303"/>
        </w:tabs>
        <w:spacing w:after="111"/>
        <w:ind w:left="-15" w:firstLine="0"/>
        <w:jc w:val="left"/>
      </w:pPr>
      <w:r>
        <w:rPr>
          <w:b/>
        </w:rPr>
        <w:t xml:space="preserve"> A.</w:t>
      </w:r>
      <w:r>
        <w:t xml:space="preserve"> CH</w:t>
      </w:r>
      <w:r>
        <w:rPr>
          <w:vertAlign w:val="subscript"/>
        </w:rPr>
        <w:t>5</w:t>
      </w:r>
      <w:r>
        <w:t xml:space="preserve">N </w:t>
      </w:r>
      <w:r>
        <w:tab/>
      </w:r>
      <w:r>
        <w:rPr>
          <w:b/>
        </w:rPr>
        <w:t>B.</w:t>
      </w:r>
      <w:r>
        <w:t xml:space="preserve">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 xml:space="preserve">N </w:t>
      </w:r>
      <w:r>
        <w:tab/>
      </w:r>
      <w:r>
        <w:rPr>
          <w:b/>
        </w:rPr>
        <w:t>D.</w:t>
      </w:r>
      <w:r>
        <w:t xml:space="preserve"> C</w:t>
      </w:r>
      <w:r>
        <w:rPr>
          <w:vertAlign w:val="subscript"/>
        </w:rPr>
        <w:t>4</w:t>
      </w:r>
      <w:r>
        <w:t>H</w:t>
      </w:r>
      <w:r>
        <w:rPr>
          <w:vertAlign w:val="subscript"/>
        </w:rPr>
        <w:t>12</w:t>
      </w:r>
      <w:r>
        <w:t>N</w:t>
      </w:r>
      <w:r>
        <w:rPr>
          <w:vertAlign w:val="subscript"/>
        </w:rPr>
        <w:t>2</w:t>
      </w:r>
      <w:r>
        <w:t xml:space="preserve"> </w:t>
      </w:r>
    </w:p>
    <w:p w:rsidR="005776AC" w:rsidRDefault="00AD1CA5">
      <w:pPr>
        <w:spacing w:after="44" w:line="323" w:lineRule="auto"/>
        <w:ind w:left="-9"/>
      </w:pPr>
      <w:r>
        <w:rPr>
          <w:b/>
        </w:rPr>
        <w:t>Câu</w:t>
      </w:r>
      <w:r w:rsidR="00E23A49">
        <w:rPr>
          <w:b/>
        </w:rPr>
        <w:t xml:space="preserve"> 11.</w:t>
      </w:r>
      <w:r w:rsidR="00E23A49">
        <w:t xml:space="preserve"> Hỗn hợp X gồm ba amin đơn chức là đồng đẳng kế tiếp nhau. Đốt cháy hoàn toàn 11,8 gam X thu được 16,2 gam H</w:t>
      </w:r>
      <w:r w:rsidR="00E23A49">
        <w:rPr>
          <w:sz w:val="16"/>
        </w:rPr>
        <w:t>2</w:t>
      </w:r>
      <w:r w:rsidR="00E23A49">
        <w:t>O, 13,44 lít CO</w:t>
      </w:r>
      <w:r w:rsidR="00E23A49">
        <w:rPr>
          <w:sz w:val="16"/>
        </w:rPr>
        <w:t>2</w:t>
      </w:r>
      <w:r w:rsidR="00E23A49">
        <w:t xml:space="preserve"> (đktc) và V lít khí N</w:t>
      </w:r>
      <w:r w:rsidR="00E23A49">
        <w:rPr>
          <w:sz w:val="16"/>
        </w:rPr>
        <w:t>2</w:t>
      </w:r>
      <w:r w:rsidR="00E23A49">
        <w:t xml:space="preserve"> (đktc). Ba amin trên có công thức phân tử lần lượt là: </w:t>
      </w:r>
    </w:p>
    <w:p w:rsidR="0095575B" w:rsidRDefault="00E23A49">
      <w:pPr>
        <w:spacing w:line="353" w:lineRule="auto"/>
        <w:ind w:left="-9"/>
        <w:rPr>
          <w:b/>
        </w:rPr>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rPr>
          <w:b/>
        </w:rPr>
        <w:t xml:space="preserve"> </w:t>
      </w:r>
      <w:r>
        <w:rPr>
          <w:b/>
        </w:rPr>
        <w:tab/>
        <w:t>B.</w:t>
      </w:r>
      <w:r>
        <w:t xml:space="preserve"> CH</w:t>
      </w:r>
      <w:r w:rsidR="007953BB" w:rsidRPr="007953BB">
        <w:rPr>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8" o:title=""/>
          </v:shape>
          <o:OLEObject Type="Embed" ProgID="Equation.DSMT4" ShapeID="_x0000_i1025" DrawAspect="Content" ObjectID="_1648546525" r:id="rId9"/>
        </w:object>
      </w:r>
      <w:r w:rsidR="007953BB">
        <w:t xml:space="preserve"> </w:t>
      </w:r>
      <w:r>
        <w:t>C-NH</w:t>
      </w:r>
      <w:r>
        <w:rPr>
          <w:vertAlign w:val="subscript"/>
        </w:rPr>
        <w:t>2</w:t>
      </w:r>
      <w:r>
        <w:t>; CH</w:t>
      </w:r>
      <w:r w:rsidR="007953BB" w:rsidRPr="007953BB">
        <w:rPr>
          <w:position w:val="-4"/>
        </w:rPr>
        <w:object w:dxaOrig="220" w:dyaOrig="200">
          <v:shape id="_x0000_i1026" type="#_x0000_t75" style="width:11.25pt;height:9.75pt" o:ole="">
            <v:imagedata r:id="rId8" o:title=""/>
          </v:shape>
          <o:OLEObject Type="Embed" ProgID="Equation.DSMT4" ShapeID="_x0000_i1026" DrawAspect="Content" ObjectID="_1648546526" r:id="rId10"/>
        </w:object>
      </w:r>
      <w:r>
        <w:t>C-CH</w:t>
      </w:r>
      <w:r>
        <w:rPr>
          <w:vertAlign w:val="subscript"/>
        </w:rPr>
        <w:t>2</w:t>
      </w:r>
      <w:r>
        <w:t>NH</w:t>
      </w:r>
      <w:r>
        <w:rPr>
          <w:vertAlign w:val="subscript"/>
        </w:rPr>
        <w:t>2</w:t>
      </w:r>
      <w:r>
        <w:t>, CH</w:t>
      </w:r>
      <w:r w:rsidR="007953BB" w:rsidRPr="007953BB">
        <w:rPr>
          <w:position w:val="-4"/>
        </w:rPr>
        <w:object w:dxaOrig="220" w:dyaOrig="200">
          <v:shape id="_x0000_i1027" type="#_x0000_t75" style="width:11.25pt;height:9.75pt" o:ole="">
            <v:imagedata r:id="rId8" o:title=""/>
          </v:shape>
          <o:OLEObject Type="Embed" ProgID="Equation.DSMT4" ShapeID="_x0000_i1027" DrawAspect="Content" ObjectID="_1648546527" r:id="rId11"/>
        </w:object>
      </w:r>
      <w:r>
        <w:t>C-C</w:t>
      </w:r>
      <w:r>
        <w:rPr>
          <w:vertAlign w:val="subscript"/>
        </w:rPr>
        <w:t>2</w:t>
      </w:r>
      <w:r>
        <w:t>H</w:t>
      </w:r>
      <w:r>
        <w:rPr>
          <w:vertAlign w:val="subscript"/>
        </w:rPr>
        <w:t>4</w:t>
      </w:r>
      <w:r>
        <w:t>NH</w:t>
      </w:r>
      <w:r>
        <w:rPr>
          <w:vertAlign w:val="subscript"/>
        </w:rPr>
        <w:t>2</w:t>
      </w:r>
      <w:r>
        <w:rPr>
          <w:b/>
        </w:rPr>
        <w:t xml:space="preserve">   </w:t>
      </w:r>
    </w:p>
    <w:p w:rsidR="005776AC" w:rsidRDefault="00E23A49">
      <w:pPr>
        <w:spacing w:line="353" w:lineRule="auto"/>
        <w:ind w:left="-9"/>
      </w:pPr>
      <w:r>
        <w:rPr>
          <w:b/>
        </w:rPr>
        <w:t>C.</w:t>
      </w:r>
      <w:r>
        <w:t xml:space="preserve"> C</w:t>
      </w:r>
      <w:r>
        <w:rPr>
          <w:vertAlign w:val="subscript"/>
        </w:rPr>
        <w:t>2</w:t>
      </w:r>
      <w:r>
        <w:t>H</w:t>
      </w:r>
      <w:r>
        <w:rPr>
          <w:vertAlign w:val="subscript"/>
        </w:rPr>
        <w:t>3</w:t>
      </w:r>
      <w:r>
        <w:t>NH</w:t>
      </w:r>
      <w:r>
        <w:rPr>
          <w:vertAlign w:val="subscript"/>
        </w:rPr>
        <w:t>2</w:t>
      </w:r>
      <w:r>
        <w:t>,C</w:t>
      </w:r>
      <w:r>
        <w:rPr>
          <w:vertAlign w:val="subscript"/>
        </w:rPr>
        <w:t>3</w:t>
      </w:r>
      <w:r>
        <w:t>H</w:t>
      </w:r>
      <w:r>
        <w:rPr>
          <w:vertAlign w:val="subscript"/>
        </w:rPr>
        <w:t>5</w:t>
      </w:r>
      <w:r>
        <w:t>NH</w:t>
      </w:r>
      <w:r>
        <w:rPr>
          <w:vertAlign w:val="subscript"/>
        </w:rPr>
        <w:t>2</w:t>
      </w:r>
      <w:r>
        <w:t>,C</w:t>
      </w:r>
      <w:r>
        <w:rPr>
          <w:vertAlign w:val="subscript"/>
        </w:rPr>
        <w:t>4</w:t>
      </w:r>
      <w:r>
        <w:t>H</w:t>
      </w:r>
      <w:r>
        <w:rPr>
          <w:vertAlign w:val="subscript"/>
        </w:rPr>
        <w:t>7</w:t>
      </w:r>
      <w:r>
        <w:t>NH</w:t>
      </w:r>
      <w:r>
        <w:rPr>
          <w:vertAlign w:val="subscript"/>
        </w:rPr>
        <w:t>2</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xml:space="preserve"> , C</w:t>
      </w:r>
      <w:r>
        <w:rPr>
          <w:vertAlign w:val="subscript"/>
        </w:rPr>
        <w:t>3</w:t>
      </w:r>
      <w:r>
        <w:t>H</w:t>
      </w:r>
      <w:r>
        <w:rPr>
          <w:vertAlign w:val="subscript"/>
        </w:rPr>
        <w:t>7</w:t>
      </w:r>
      <w:r>
        <w:t>NH</w:t>
      </w:r>
      <w:r>
        <w:rPr>
          <w:vertAlign w:val="subscript"/>
        </w:rPr>
        <w:t>2</w:t>
      </w:r>
      <w:r>
        <w:t xml:space="preserve"> , C</w:t>
      </w:r>
      <w:r>
        <w:rPr>
          <w:vertAlign w:val="subscript"/>
        </w:rPr>
        <w:t>4</w:t>
      </w:r>
      <w:r>
        <w:t>H</w:t>
      </w:r>
      <w:r>
        <w:rPr>
          <w:vertAlign w:val="subscript"/>
        </w:rPr>
        <w:t>9</w:t>
      </w:r>
      <w:r>
        <w:t>NH</w:t>
      </w:r>
      <w:r>
        <w:rPr>
          <w:vertAlign w:val="subscript"/>
        </w:rPr>
        <w:t>2</w:t>
      </w:r>
      <w:r>
        <w:t xml:space="preserve"> </w:t>
      </w:r>
    </w:p>
    <w:p w:rsidR="005776AC" w:rsidRDefault="00AD1CA5">
      <w:pPr>
        <w:spacing w:after="67"/>
        <w:ind w:left="-9"/>
      </w:pPr>
      <w:r>
        <w:rPr>
          <w:b/>
        </w:rPr>
        <w:t>Câu</w:t>
      </w:r>
      <w:r w:rsidR="00E23A49">
        <w:rPr>
          <w:b/>
        </w:rPr>
        <w:t xml:space="preserve"> 12.</w:t>
      </w:r>
      <w:r w:rsidR="00E23A49">
        <w:t xml:space="preserve"> Đốt cháy hoàn toàn 0,1 mol một amin no, mạch hở X (có số N nhỏ hơn 4) bằng oxi vừa đủ thu được 0,7 mol hỗn hợp khí và hơi. Cho 9 gam X tác dụng với dung dịch HC1 dư, số mol HCl phản ứng là? </w:t>
      </w:r>
    </w:p>
    <w:p w:rsidR="005776AC" w:rsidRDefault="00E23A49">
      <w:pPr>
        <w:tabs>
          <w:tab w:val="center" w:pos="2991"/>
          <w:tab w:val="center" w:pos="5578"/>
          <w:tab w:val="center" w:pos="8038"/>
        </w:tabs>
        <w:spacing w:after="125"/>
        <w:ind w:left="-15" w:firstLine="0"/>
        <w:jc w:val="left"/>
      </w:pPr>
      <w:r>
        <w:rPr>
          <w:b/>
        </w:rPr>
        <w:t xml:space="preserve"> A.</w:t>
      </w:r>
      <w:r>
        <w:t xml:space="preserve"> 0,3 </w:t>
      </w:r>
      <w:r>
        <w:tab/>
      </w:r>
      <w:r>
        <w:rPr>
          <w:b/>
        </w:rPr>
        <w:t>B.</w:t>
      </w:r>
      <w:r>
        <w:t xml:space="preserve"> 0,4 </w:t>
      </w:r>
      <w:r>
        <w:tab/>
      </w:r>
      <w:r>
        <w:rPr>
          <w:b/>
        </w:rPr>
        <w:t>C.</w:t>
      </w:r>
      <w:r>
        <w:t xml:space="preserve"> 0,15 </w:t>
      </w:r>
      <w:r>
        <w:tab/>
      </w:r>
      <w:r>
        <w:rPr>
          <w:b/>
        </w:rPr>
        <w:t>D.</w:t>
      </w:r>
      <w:r>
        <w:t xml:space="preserve"> 0,2 </w:t>
      </w:r>
    </w:p>
    <w:p w:rsidR="005776AC" w:rsidRDefault="00AD1CA5">
      <w:pPr>
        <w:spacing w:after="41" w:line="314" w:lineRule="auto"/>
        <w:ind w:left="-9"/>
      </w:pPr>
      <w:r>
        <w:rPr>
          <w:b/>
        </w:rPr>
        <w:t>Câu</w:t>
      </w:r>
      <w:r w:rsidR="00E23A49">
        <w:rPr>
          <w:b/>
        </w:rPr>
        <w:t xml:space="preserve"> 13.</w:t>
      </w:r>
      <w:r w:rsidR="00E23A49">
        <w:t xml:space="preserve"> Hỗn hợp khí X gồm etylamin và 2 hiđrocacbon là đồng đẳng liên tiếp. Đốt cháy hoàn toàn 100 ml hỗn hợp X bằng một lượng oxi vừa đủ, thu được 550 ml hỗn hợp Y gồm khí và hơi nước. Nếu cho Y đi qua dung dịch H</w:t>
      </w:r>
      <w:r w:rsidR="00E23A49">
        <w:rPr>
          <w:sz w:val="16"/>
        </w:rPr>
        <w:t>2</w:t>
      </w:r>
      <w:r w:rsidR="00E23A49">
        <w:t>SO</w:t>
      </w:r>
      <w:r w:rsidR="00E23A49">
        <w:rPr>
          <w:sz w:val="16"/>
        </w:rPr>
        <w:t>4</w:t>
      </w:r>
      <w:r w:rsidR="00E23A49">
        <w:t xml:space="preserve"> đặc (dư) thì còn lại 250 ml khí. CTPT của 2 Hiđrocacbon là: </w:t>
      </w:r>
    </w:p>
    <w:p w:rsidR="005776AC" w:rsidRDefault="00E23A49">
      <w:pPr>
        <w:tabs>
          <w:tab w:val="center" w:pos="3365"/>
          <w:tab w:val="center" w:pos="5892"/>
          <w:tab w:val="center" w:pos="8412"/>
        </w:tabs>
        <w:spacing w:after="104"/>
        <w:ind w:left="-15" w:firstLine="0"/>
        <w:jc w:val="left"/>
      </w:pPr>
      <w:r>
        <w:rPr>
          <w:b/>
        </w:rPr>
        <w:t xml:space="preserve"> A.</w:t>
      </w:r>
      <w:r>
        <w:t xml:space="preserve"> CH</w:t>
      </w:r>
      <w:r>
        <w:rPr>
          <w:vertAlign w:val="subscript"/>
        </w:rPr>
        <w:t>4</w:t>
      </w:r>
      <w:r>
        <w:t>,C</w:t>
      </w:r>
      <w:r>
        <w:rPr>
          <w:vertAlign w:val="subscript"/>
        </w:rPr>
        <w:t>2</w:t>
      </w:r>
      <w:r>
        <w:t>H</w:t>
      </w:r>
      <w:r>
        <w:rPr>
          <w:vertAlign w:val="subscript"/>
        </w:rPr>
        <w:t>6</w:t>
      </w:r>
      <w:r>
        <w:t xml:space="preserve"> </w:t>
      </w:r>
      <w:r>
        <w:tab/>
      </w:r>
      <w:r>
        <w:rPr>
          <w:b/>
        </w:rPr>
        <w:t>B.</w:t>
      </w:r>
      <w:r>
        <w:t xml:space="preserve"> C</w:t>
      </w:r>
      <w:r>
        <w:rPr>
          <w:vertAlign w:val="subscript"/>
        </w:rPr>
        <w:t>2</w:t>
      </w:r>
      <w:r>
        <w:t>H</w:t>
      </w:r>
      <w:r>
        <w:rPr>
          <w:vertAlign w:val="subscript"/>
        </w:rPr>
        <w:t>4</w:t>
      </w:r>
      <w:r>
        <w:t>,C</w:t>
      </w:r>
      <w:r>
        <w:rPr>
          <w:vertAlign w:val="subscript"/>
        </w:rPr>
        <w:t>3</w:t>
      </w:r>
      <w:r>
        <w:t>H</w:t>
      </w:r>
      <w:r>
        <w:rPr>
          <w:vertAlign w:val="subscript"/>
        </w:rPr>
        <w:t>6</w:t>
      </w:r>
      <w:r>
        <w:t xml:space="preserve"> </w:t>
      </w:r>
      <w:r>
        <w:tab/>
      </w:r>
      <w:r>
        <w:rPr>
          <w:b/>
        </w:rPr>
        <w:t>C.</w:t>
      </w:r>
      <w:r>
        <w:t xml:space="preserve"> C</w:t>
      </w:r>
      <w:r>
        <w:rPr>
          <w:vertAlign w:val="subscript"/>
        </w:rPr>
        <w:t>2</w:t>
      </w:r>
      <w:r>
        <w:t>H</w:t>
      </w:r>
      <w:r>
        <w:rPr>
          <w:vertAlign w:val="subscript"/>
        </w:rPr>
        <w:t>6</w:t>
      </w:r>
      <w:r>
        <w:t>,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6</w:t>
      </w:r>
      <w:r>
        <w:t>,C</w:t>
      </w:r>
      <w:r>
        <w:rPr>
          <w:vertAlign w:val="subscript"/>
        </w:rPr>
        <w:t>4</w:t>
      </w:r>
      <w:r>
        <w:t>H</w:t>
      </w:r>
      <w:r>
        <w:rPr>
          <w:vertAlign w:val="subscript"/>
        </w:rPr>
        <w:t>8</w:t>
      </w:r>
      <w:r>
        <w:t xml:space="preserve"> </w:t>
      </w:r>
    </w:p>
    <w:p w:rsidR="005776AC" w:rsidRDefault="00AD1CA5">
      <w:pPr>
        <w:spacing w:after="38" w:line="315" w:lineRule="auto"/>
        <w:ind w:left="-9"/>
      </w:pPr>
      <w:r>
        <w:rPr>
          <w:b/>
        </w:rPr>
        <w:t>Câu</w:t>
      </w:r>
      <w:r w:rsidR="00E23A49">
        <w:rPr>
          <w:b/>
        </w:rPr>
        <w:t xml:space="preserve"> 14.</w:t>
      </w:r>
      <w:r w:rsidR="00E23A49">
        <w:t xml:space="preserve"> 42,8 gam một hỗn hợp X gồm 2 amin no, đơn chức, đồng đẳng kế tiếp là A và B. Chia hỗn hợp X làm 2 phần bằng nhau. Phần 1: tác dụng vừa đủ với 0,3 lít dung dịch H</w:t>
      </w:r>
      <w:r w:rsidR="00E23A49">
        <w:rPr>
          <w:vertAlign w:val="subscript"/>
        </w:rPr>
        <w:t>2</w:t>
      </w:r>
      <w:r w:rsidR="00E23A49">
        <w:t>SO</w:t>
      </w:r>
      <w:r w:rsidR="00E23A49">
        <w:rPr>
          <w:vertAlign w:val="subscript"/>
        </w:rPr>
        <w:t>4</w:t>
      </w:r>
      <w:r w:rsidR="00E23A49">
        <w:t xml:space="preserve"> 1M. Phần 2: đốt cháy hoàn toàn tạo ra V lít N</w:t>
      </w:r>
      <w:r w:rsidR="00E23A49">
        <w:rPr>
          <w:vertAlign w:val="subscript"/>
        </w:rPr>
        <w:t>2</w:t>
      </w:r>
      <w:r w:rsidR="00E23A49">
        <w:t xml:space="preserve"> (đktc). Số mol mỗi amin trong hỗn hợp ban đầu, công thức phân tử của các amin và giá trị của V lần lượt là: </w:t>
      </w:r>
    </w:p>
    <w:p w:rsidR="005776AC" w:rsidRDefault="00E23A49">
      <w:pPr>
        <w:numPr>
          <w:ilvl w:val="0"/>
          <w:numId w:val="13"/>
        </w:numPr>
        <w:spacing w:after="96"/>
        <w:ind w:hanging="293"/>
      </w:pPr>
      <w:r>
        <w:t>0,8 mol CH</w:t>
      </w:r>
      <w:r>
        <w:rPr>
          <w:vertAlign w:val="subscript"/>
        </w:rPr>
        <w:t>3</w:t>
      </w:r>
      <w:r>
        <w:t>NH</w:t>
      </w:r>
      <w:r>
        <w:rPr>
          <w:vertAlign w:val="subscript"/>
        </w:rPr>
        <w:t>9</w:t>
      </w:r>
      <w:r>
        <w:t>; 0,4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97"/>
        <w:ind w:hanging="293"/>
      </w:pPr>
      <w:r>
        <w:t>0,8 mol C</w:t>
      </w:r>
      <w:r>
        <w:rPr>
          <w:vertAlign w:val="subscript"/>
        </w:rPr>
        <w:t>2</w:t>
      </w:r>
      <w:r>
        <w:t>H</w:t>
      </w:r>
      <w:r>
        <w:rPr>
          <w:vertAlign w:val="subscript"/>
        </w:rPr>
        <w:t>5</w:t>
      </w:r>
      <w:r>
        <w:t>NH</w:t>
      </w:r>
      <w:r>
        <w:rPr>
          <w:vertAlign w:val="subscript"/>
        </w:rPr>
        <w:t>2</w:t>
      </w:r>
      <w:r>
        <w:t>; 0,4 mol C</w:t>
      </w:r>
      <w:r>
        <w:rPr>
          <w:vertAlign w:val="subscript"/>
        </w:rPr>
        <w:t>3</w:t>
      </w:r>
      <w:r>
        <w:t>H</w:t>
      </w:r>
      <w:r>
        <w:rPr>
          <w:vertAlign w:val="subscript"/>
        </w:rPr>
        <w:t>7</w:t>
      </w:r>
      <w:r>
        <w:t>NH</w:t>
      </w:r>
      <w:r>
        <w:rPr>
          <w:vertAlign w:val="subscript"/>
        </w:rPr>
        <w:t>2</w:t>
      </w:r>
      <w:r>
        <w:t xml:space="preserve"> ; 11,2 lít N</w:t>
      </w:r>
      <w:r>
        <w:rPr>
          <w:vertAlign w:val="subscript"/>
        </w:rPr>
        <w:t>2</w:t>
      </w:r>
      <w:r>
        <w:t xml:space="preserve">  </w:t>
      </w:r>
    </w:p>
    <w:p w:rsidR="005776AC" w:rsidRDefault="00E23A49">
      <w:pPr>
        <w:numPr>
          <w:ilvl w:val="0"/>
          <w:numId w:val="13"/>
        </w:numPr>
        <w:spacing w:after="96"/>
        <w:ind w:hanging="293"/>
      </w:pPr>
      <w:r>
        <w:t>0,4 mol CH</w:t>
      </w:r>
      <w:r>
        <w:rPr>
          <w:vertAlign w:val="subscript"/>
        </w:rPr>
        <w:t>3</w:t>
      </w:r>
      <w:r>
        <w:t>NH</w:t>
      </w:r>
      <w:r>
        <w:rPr>
          <w:vertAlign w:val="subscript"/>
        </w:rPr>
        <w:t xml:space="preserve">9 </w:t>
      </w:r>
      <w:r>
        <w:t>; 0,2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108"/>
        <w:ind w:hanging="293"/>
      </w:pPr>
      <w:r>
        <w:t>0,6 mol C</w:t>
      </w:r>
      <w:r>
        <w:rPr>
          <w:vertAlign w:val="subscript"/>
        </w:rPr>
        <w:t>2</w:t>
      </w:r>
      <w:r>
        <w:t>H</w:t>
      </w:r>
      <w:r>
        <w:rPr>
          <w:vertAlign w:val="subscript"/>
        </w:rPr>
        <w:t>5</w:t>
      </w:r>
      <w:r>
        <w:t>NH</w:t>
      </w:r>
      <w:r>
        <w:rPr>
          <w:vertAlign w:val="subscript"/>
        </w:rPr>
        <w:t>9</w:t>
      </w:r>
      <w:r>
        <w:t xml:space="preserve"> ; 0,3 mol C</w:t>
      </w:r>
      <w:r>
        <w:rPr>
          <w:vertAlign w:val="subscript"/>
        </w:rPr>
        <w:t>3</w:t>
      </w:r>
      <w:r>
        <w:t>H</w:t>
      </w:r>
      <w:r>
        <w:rPr>
          <w:vertAlign w:val="subscript"/>
        </w:rPr>
        <w:t>7</w:t>
      </w:r>
      <w:r>
        <w:t>NH</w:t>
      </w:r>
      <w:r>
        <w:rPr>
          <w:vertAlign w:val="subscript"/>
        </w:rPr>
        <w:t>2</w:t>
      </w:r>
      <w:r>
        <w:t>; 8,96 lít N</w:t>
      </w:r>
      <w:r>
        <w:rPr>
          <w:vertAlign w:val="subscript"/>
        </w:rPr>
        <w:t>2</w:t>
      </w:r>
      <w:r>
        <w:t xml:space="preserve"> </w:t>
      </w:r>
    </w:p>
    <w:p w:rsidR="005776AC" w:rsidRDefault="00AD1CA5">
      <w:pPr>
        <w:spacing w:after="28" w:line="319" w:lineRule="auto"/>
        <w:ind w:left="-9"/>
      </w:pPr>
      <w:r>
        <w:rPr>
          <w:b/>
        </w:rPr>
        <w:t>Câu</w:t>
      </w:r>
      <w:r w:rsidR="00E23A49">
        <w:rPr>
          <w:b/>
        </w:rPr>
        <w:t xml:space="preserve"> 15.</w:t>
      </w:r>
      <w:r w:rsidR="00E23A49">
        <w:t xml:space="preserve"> Hỗn hợp X gồm amin đơn chức và 02 có tỷ lệ mol 2 : 9. Đốt cháy hoàn toàn amin bằng O</w:t>
      </w:r>
      <w:r w:rsidR="00E23A49">
        <w:rPr>
          <w:vertAlign w:val="subscript"/>
        </w:rPr>
        <w:t>2</w:t>
      </w:r>
      <w:r w:rsidR="00E23A49">
        <w:t xml:space="preserve"> sau đó sản phẩm cháy qua dung dịch NaOH đặc, dư, khí thoát ra có tỷ khối so với H</w:t>
      </w:r>
      <w:r w:rsidR="00E23A49">
        <w:rPr>
          <w:sz w:val="16"/>
        </w:rPr>
        <w:t>2</w:t>
      </w:r>
      <w:r w:rsidR="00E23A49">
        <w:t xml:space="preserve"> là 15,2. Vậy công thức của amin là: </w:t>
      </w:r>
    </w:p>
    <w:p w:rsidR="005776AC" w:rsidRDefault="00E23A49">
      <w:pPr>
        <w:tabs>
          <w:tab w:val="center" w:pos="3175"/>
          <w:tab w:val="center" w:pos="5703"/>
          <w:tab w:val="center" w:pos="8223"/>
        </w:tabs>
        <w:spacing w:after="114"/>
        <w:ind w:left="-15" w:firstLine="0"/>
        <w:jc w:val="left"/>
      </w:pPr>
      <w:r>
        <w:rPr>
          <w:b/>
        </w:rPr>
        <w:t xml:space="preserve"> A.</w:t>
      </w:r>
      <w:r>
        <w:t xml:space="preserve"> C</w:t>
      </w:r>
      <w:r>
        <w:rPr>
          <w:vertAlign w:val="subscript"/>
        </w:rPr>
        <w:t>3</w:t>
      </w:r>
      <w:r>
        <w:t>H</w:t>
      </w:r>
      <w:r>
        <w:rPr>
          <w:vertAlign w:val="subscript"/>
        </w:rPr>
        <w:t>9</w:t>
      </w:r>
      <w:r>
        <w:t>N</w:t>
      </w:r>
      <w:r>
        <w:rPr>
          <w:b/>
        </w:rPr>
        <w:t xml:space="preserve"> </w:t>
      </w:r>
      <w:r>
        <w:rPr>
          <w:b/>
        </w:rPr>
        <w:tab/>
        <w:t>B.</w:t>
      </w:r>
      <w:r>
        <w:t xml:space="preserve"> C</w:t>
      </w:r>
      <w:r>
        <w:rPr>
          <w:vertAlign w:val="subscript"/>
        </w:rPr>
        <w:t>2</w:t>
      </w:r>
      <w:r>
        <w:t>H</w:t>
      </w:r>
      <w:r>
        <w:rPr>
          <w:vertAlign w:val="subscript"/>
        </w:rPr>
        <w:t>5</w:t>
      </w:r>
      <w:r>
        <w:t>N</w:t>
      </w:r>
      <w:r>
        <w:rPr>
          <w:b/>
        </w:rPr>
        <w:t xml:space="preserve"> </w:t>
      </w:r>
      <w:r>
        <w:rPr>
          <w:b/>
        </w:rPr>
        <w:tab/>
        <w:t>C.</w:t>
      </w:r>
      <w:r>
        <w:t xml:space="preserve"> C</w:t>
      </w:r>
      <w:r>
        <w:rPr>
          <w:vertAlign w:val="subscript"/>
        </w:rPr>
        <w:t>2</w:t>
      </w:r>
      <w:r>
        <w:t>H</w:t>
      </w:r>
      <w:r>
        <w:rPr>
          <w:vertAlign w:val="subscript"/>
        </w:rPr>
        <w:t>5</w:t>
      </w:r>
      <w:r>
        <w:t>N</w:t>
      </w:r>
      <w:r>
        <w:rPr>
          <w:b/>
        </w:rPr>
        <w:t xml:space="preserve"> </w:t>
      </w:r>
      <w:r>
        <w:rPr>
          <w:b/>
        </w:rPr>
        <w:tab/>
        <w:t>D.</w:t>
      </w:r>
      <w:r>
        <w:t xml:space="preserve"> C</w:t>
      </w:r>
      <w:r>
        <w:rPr>
          <w:vertAlign w:val="subscript"/>
        </w:rPr>
        <w:t>2</w:t>
      </w:r>
      <w:r>
        <w:t>H</w:t>
      </w:r>
      <w:r>
        <w:rPr>
          <w:vertAlign w:val="subscript"/>
        </w:rPr>
        <w:t>7</w:t>
      </w:r>
      <w:r>
        <w:t xml:space="preserve">N </w:t>
      </w:r>
    </w:p>
    <w:p w:rsidR="005776AC" w:rsidRDefault="00AD1CA5">
      <w:pPr>
        <w:spacing w:line="317" w:lineRule="auto"/>
        <w:ind w:left="-9"/>
      </w:pPr>
      <w:r>
        <w:rPr>
          <w:b/>
        </w:rPr>
        <w:t>Câu</w:t>
      </w:r>
      <w:r w:rsidR="00E23A49">
        <w:rPr>
          <w:b/>
        </w:rPr>
        <w:t xml:space="preserve"> 16.</w:t>
      </w:r>
      <w:r w:rsidR="00E23A49">
        <w:t xml:space="preserve"> Đốt cháy hoàn toàn m gam một amin đơn chức X bằng không khí vừa đủ thu được 1,76 gam CO</w:t>
      </w:r>
      <w:r w:rsidR="00E23A49">
        <w:rPr>
          <w:sz w:val="16"/>
        </w:rPr>
        <w:t>2</w:t>
      </w:r>
      <w:r w:rsidR="00E23A49">
        <w:t>; 1,26 gam H</w:t>
      </w:r>
      <w:r w:rsidR="00E23A49">
        <w:rPr>
          <w:vertAlign w:val="subscript"/>
        </w:rPr>
        <w:t>2</w:t>
      </w:r>
      <w:r w:rsidR="00E23A49">
        <w:t>O và V lít N</w:t>
      </w:r>
      <w:r w:rsidR="00E23A49">
        <w:rPr>
          <w:vertAlign w:val="subscript"/>
        </w:rPr>
        <w:t>2</w:t>
      </w:r>
      <w:r w:rsidR="00E23A49">
        <w:t xml:space="preserve"> (đktc). Giả sử không khí chỉ gồm N</w:t>
      </w:r>
      <w:r w:rsidR="00E23A49">
        <w:rPr>
          <w:vertAlign w:val="subscript"/>
        </w:rPr>
        <w:t>2</w:t>
      </w:r>
      <w:r w:rsidR="00E23A49">
        <w:t xml:space="preserve"> và O</w:t>
      </w:r>
      <w:r w:rsidR="00E23A49">
        <w:rPr>
          <w:vertAlign w:val="subscript"/>
        </w:rPr>
        <w:t>2</w:t>
      </w:r>
      <w:r w:rsidR="00E23A49">
        <w:t xml:space="preserve"> trong đó oxi chiếm 20% về thể tích. </w:t>
      </w:r>
    </w:p>
    <w:p w:rsidR="005776AC" w:rsidRDefault="00E23A49">
      <w:pPr>
        <w:ind w:left="-9"/>
      </w:pPr>
      <w:r>
        <w:t xml:space="preserve">Công thức phân tử của X và thể tích V lần lượt là: </w:t>
      </w:r>
    </w:p>
    <w:p w:rsidR="00E82157" w:rsidRDefault="00E82157">
      <w:pPr>
        <w:tabs>
          <w:tab w:val="center" w:pos="4059"/>
        </w:tabs>
        <w:spacing w:after="0" w:line="259" w:lineRule="auto"/>
        <w:ind w:left="0" w:firstLine="0"/>
        <w:jc w:val="left"/>
      </w:pPr>
      <w:r>
        <w:rPr>
          <w:b/>
        </w:rPr>
        <w:t xml:space="preserve"> A.</w:t>
      </w:r>
      <w:r>
        <w:t xml:space="preserve"> X là C</w:t>
      </w:r>
      <w:r>
        <w:rPr>
          <w:vertAlign w:val="subscript"/>
        </w:rPr>
        <w:t>2</w:t>
      </w:r>
      <w:r>
        <w:t>H</w:t>
      </w:r>
      <w:r>
        <w:rPr>
          <w:vertAlign w:val="subscript"/>
        </w:rPr>
        <w:t>5</w:t>
      </w:r>
      <w:r>
        <w:t>NH</w:t>
      </w:r>
      <w:r>
        <w:rPr>
          <w:vertAlign w:val="subscript"/>
        </w:rPr>
        <w:t>2</w:t>
      </w:r>
      <w:r>
        <w:t xml:space="preserve"> ; V = 6,72 lít </w:t>
      </w:r>
      <w:r>
        <w:tab/>
      </w:r>
      <w:r>
        <w:rPr>
          <w:rFonts w:ascii="Calibri" w:eastAsia="Calibri" w:hAnsi="Calibri" w:cs="Calibri"/>
          <w:sz w:val="22"/>
        </w:rPr>
        <w:tab/>
      </w:r>
      <w:r>
        <w:rPr>
          <w:b/>
        </w:rPr>
        <w:t>B.</w:t>
      </w:r>
      <w:r>
        <w:t xml:space="preserve"> X là C</w:t>
      </w:r>
      <w:r>
        <w:rPr>
          <w:sz w:val="16"/>
        </w:rPr>
        <w:t>3</w:t>
      </w:r>
      <w:r>
        <w:t>H</w:t>
      </w:r>
      <w:r>
        <w:rPr>
          <w:sz w:val="16"/>
        </w:rPr>
        <w:t>7</w:t>
      </w:r>
      <w:r>
        <w:t>NH</w:t>
      </w:r>
      <w:r>
        <w:rPr>
          <w:sz w:val="16"/>
        </w:rPr>
        <w:t>2</w:t>
      </w:r>
      <w:r>
        <w:t xml:space="preserve"> ; V = 6,944 lít </w:t>
      </w:r>
      <w:r>
        <w:tab/>
        <w:t xml:space="preserve"> </w:t>
      </w:r>
    </w:p>
    <w:p w:rsidR="00E82157" w:rsidRDefault="00E82157">
      <w:pPr>
        <w:tabs>
          <w:tab w:val="left" w:pos="4059"/>
        </w:tabs>
        <w:spacing w:after="0" w:line="259" w:lineRule="auto"/>
        <w:ind w:left="0" w:firstLine="0"/>
        <w:jc w:val="left"/>
      </w:pPr>
      <w:r>
        <w:t xml:space="preserve"> </w:t>
      </w:r>
      <w:r>
        <w:rPr>
          <w:b/>
        </w:rPr>
        <w:t>C.</w:t>
      </w:r>
      <w:r>
        <w:t xml:space="preserve"> X là C</w:t>
      </w:r>
      <w:r>
        <w:rPr>
          <w:vertAlign w:val="subscript"/>
        </w:rPr>
        <w:t>3</w:t>
      </w:r>
      <w:r>
        <w:t>H</w:t>
      </w:r>
      <w:r>
        <w:rPr>
          <w:vertAlign w:val="subscript"/>
        </w:rPr>
        <w:t>7</w:t>
      </w:r>
      <w:r>
        <w:t>NH</w:t>
      </w:r>
      <w:r>
        <w:rPr>
          <w:vertAlign w:val="subscript"/>
        </w:rPr>
        <w:t>2</w:t>
      </w:r>
      <w:r>
        <w:t xml:space="preserve"> ; V = 6,72 lít </w:t>
      </w:r>
      <w:r>
        <w:tab/>
      </w:r>
      <w:r>
        <w:rPr>
          <w:b/>
        </w:rPr>
        <w:t>D.</w:t>
      </w:r>
      <w:r>
        <w:t xml:space="preserve"> X là C</w:t>
      </w:r>
      <w:r>
        <w:rPr>
          <w:sz w:val="16"/>
        </w:rPr>
        <w:t>2</w:t>
      </w:r>
      <w:r>
        <w:t>H</w:t>
      </w:r>
      <w:r>
        <w:rPr>
          <w:sz w:val="16"/>
        </w:rPr>
        <w:t>5</w:t>
      </w:r>
      <w:r>
        <w:t>NH</w:t>
      </w:r>
      <w:r>
        <w:rPr>
          <w:sz w:val="16"/>
        </w:rPr>
        <w:t>2</w:t>
      </w:r>
      <w:r>
        <w:t xml:space="preserve"> ; V = 6,944 lít </w:t>
      </w:r>
    </w:p>
    <w:p w:rsidR="005776AC" w:rsidRDefault="00AD1CA5">
      <w:pPr>
        <w:spacing w:line="321" w:lineRule="auto"/>
        <w:ind w:left="-9"/>
      </w:pPr>
      <w:r>
        <w:rPr>
          <w:b/>
        </w:rPr>
        <w:t>Câu</w:t>
      </w:r>
      <w:r w:rsidR="00E23A49">
        <w:rPr>
          <w:b/>
        </w:rPr>
        <w:t xml:space="preserve"> 17.</w:t>
      </w:r>
      <w:r w:rsidR="00E23A49">
        <w:t xml:space="preserve"> Đốt cháy hoàn toàn 0,05 mol một amino no, mạch hở, bằng oxi vừa đủ thu được 12,5 gam hỗn hợp hơi T. Thể tích của T bằng thể tích của 14,4 gam oxi (đo cùng điều kiện nhiệt độ, áp suất). Đưa T về đktc thu được V lít khí Z. Giá trị của V là: </w:t>
      </w:r>
    </w:p>
    <w:p w:rsidR="005776AC" w:rsidRDefault="00E23A49">
      <w:pPr>
        <w:tabs>
          <w:tab w:val="center" w:pos="3051"/>
          <w:tab w:val="center" w:pos="5578"/>
          <w:tab w:val="center" w:pos="8098"/>
        </w:tabs>
        <w:spacing w:after="114"/>
        <w:ind w:left="-15" w:firstLine="0"/>
        <w:jc w:val="left"/>
      </w:pPr>
      <w:r>
        <w:rPr>
          <w:b/>
        </w:rPr>
        <w:t xml:space="preserve"> A.</w:t>
      </w:r>
      <w:r>
        <w:t xml:space="preserve"> 6,72 </w:t>
      </w:r>
      <w:r>
        <w:tab/>
      </w:r>
      <w:r>
        <w:rPr>
          <w:b/>
        </w:rPr>
        <w:t>B.</w:t>
      </w:r>
      <w:r>
        <w:t xml:space="preserve"> 7,84 </w:t>
      </w:r>
      <w:r>
        <w:tab/>
      </w:r>
      <w:r>
        <w:rPr>
          <w:b/>
        </w:rPr>
        <w:t>C.</w:t>
      </w:r>
      <w:r>
        <w:t xml:space="preserve"> 4,48 </w:t>
      </w:r>
      <w:r>
        <w:tab/>
      </w:r>
      <w:r>
        <w:rPr>
          <w:b/>
        </w:rPr>
        <w:t>D.</w:t>
      </w:r>
      <w:r>
        <w:t xml:space="preserve"> 8,96 </w:t>
      </w:r>
    </w:p>
    <w:p w:rsidR="005776AC" w:rsidRDefault="00AD1CA5">
      <w:pPr>
        <w:spacing w:line="319" w:lineRule="auto"/>
        <w:ind w:left="-9"/>
      </w:pPr>
      <w:r>
        <w:rPr>
          <w:b/>
        </w:rPr>
        <w:lastRenderedPageBreak/>
        <w:t>Câu</w:t>
      </w:r>
      <w:r w:rsidR="00E23A49">
        <w:rPr>
          <w:b/>
        </w:rPr>
        <w:t xml:space="preserve"> 18.</w:t>
      </w:r>
      <w:r w:rsidR="00E23A49">
        <w:t xml:space="preserve"> Hỗn hợp X gồm hai amin đồng đẳng kế tiếp no, mạch thẳng, có 2 nhóm -NH</w:t>
      </w:r>
      <w:r w:rsidR="00E23A49">
        <w:rPr>
          <w:vertAlign w:val="subscript"/>
        </w:rPr>
        <w:t>2</w:t>
      </w:r>
      <w:r w:rsidR="00E23A49">
        <w:t xml:space="preserve"> trong phân tử. Đốt cháy V ml hỗn hợp (X cùng với oxi vừa đủ) thì thu được 925 ml hỗn hợp hơi Y (H</w:t>
      </w:r>
      <w:r w:rsidR="00E23A49">
        <w:rPr>
          <w:vertAlign w:val="subscript"/>
        </w:rPr>
        <w:t>2</w:t>
      </w:r>
      <w:r w:rsidR="00E23A49">
        <w:t>O, CO</w:t>
      </w:r>
      <w:r w:rsidR="00E23A49">
        <w:rPr>
          <w:vertAlign w:val="subscript"/>
        </w:rPr>
        <w:t>2</w:t>
      </w:r>
      <w:r w:rsidR="00E23A49">
        <w:t>, N</w:t>
      </w:r>
      <w:r w:rsidR="00E23A49">
        <w:rPr>
          <w:vertAlign w:val="subscript"/>
        </w:rPr>
        <w:t>2</w:t>
      </w:r>
      <w:r w:rsidR="00E23A49">
        <w:t>). Dẫn Y qua H</w:t>
      </w:r>
      <w:r w:rsidR="00E23A49">
        <w:rPr>
          <w:sz w:val="16"/>
        </w:rPr>
        <w:t>2</w:t>
      </w:r>
      <w:r w:rsidR="00E23A49">
        <w:t>SO</w:t>
      </w:r>
      <w:r w:rsidR="00E23A49">
        <w:rPr>
          <w:sz w:val="16"/>
        </w:rPr>
        <w:t>4</w:t>
      </w:r>
      <w:r w:rsidR="00E23A49">
        <w:t xml:space="preserve"> đặc thì còn lại 425 ml khí. Biết các thể tích khí và hơi đo ở cùng điểu kiện nhiệt độ áp suất. Số đồng phân amin bậc 1 tối đa của 2 amin là: </w:t>
      </w:r>
    </w:p>
    <w:p w:rsidR="005776AC" w:rsidRDefault="00E23A49">
      <w:pPr>
        <w:tabs>
          <w:tab w:val="center" w:pos="2995"/>
          <w:tab w:val="center" w:pos="5521"/>
          <w:tab w:val="center" w:pos="8042"/>
        </w:tabs>
        <w:spacing w:after="86"/>
        <w:ind w:left="-15" w:firstLine="0"/>
        <w:jc w:val="left"/>
      </w:pPr>
      <w:r>
        <w:rPr>
          <w:b/>
        </w:rPr>
        <w:t xml:space="preserve"> A.</w:t>
      </w:r>
      <w:r>
        <w:t xml:space="preserve"> 3;6 </w:t>
      </w:r>
      <w:r>
        <w:tab/>
      </w:r>
      <w:r>
        <w:rPr>
          <w:b/>
        </w:rPr>
        <w:t>B.</w:t>
      </w:r>
      <w:r>
        <w:t xml:space="preserve"> 4;6 </w:t>
      </w:r>
      <w:r>
        <w:tab/>
      </w:r>
      <w:r>
        <w:rPr>
          <w:b/>
        </w:rPr>
        <w:t>C.</w:t>
      </w:r>
      <w:r>
        <w:t xml:space="preserve"> 4;4 </w:t>
      </w:r>
      <w:r>
        <w:tab/>
      </w:r>
      <w:r>
        <w:rPr>
          <w:b/>
        </w:rPr>
        <w:t>D.</w:t>
      </w:r>
      <w:r>
        <w:t xml:space="preserve"> 3;5 </w:t>
      </w:r>
    </w:p>
    <w:p w:rsidR="005776AC" w:rsidRDefault="00E23A49">
      <w:pPr>
        <w:spacing w:after="107" w:line="259" w:lineRule="auto"/>
        <w:ind w:left="0" w:firstLine="0"/>
        <w:jc w:val="left"/>
      </w:pPr>
      <w:r>
        <w:rPr>
          <w:b/>
        </w:rPr>
        <w:t xml:space="preserve"> </w:t>
      </w:r>
    </w:p>
    <w:p w:rsidR="005776AC" w:rsidRDefault="00E23A49">
      <w:pPr>
        <w:spacing w:after="118" w:line="259" w:lineRule="auto"/>
        <w:ind w:left="-5" w:hanging="10"/>
        <w:jc w:val="left"/>
      </w:pPr>
      <w:r>
        <w:rPr>
          <w:b/>
        </w:rPr>
        <w:t xml:space="preserve">C. VẬN DỤNG </w:t>
      </w:r>
    </w:p>
    <w:p w:rsidR="005776AC" w:rsidRDefault="00AD1CA5">
      <w:pPr>
        <w:spacing w:after="47" w:line="320" w:lineRule="auto"/>
        <w:ind w:left="-9"/>
      </w:pPr>
      <w:r>
        <w:rPr>
          <w:b/>
        </w:rPr>
        <w:t>Câu</w:t>
      </w:r>
      <w:r w:rsidR="00E23A49">
        <w:rPr>
          <w:b/>
        </w:rPr>
        <w:t xml:space="preserve"> 19.</w:t>
      </w:r>
      <w:r w:rsidR="00E23A49">
        <w:t xml:space="preserve"> Đốt cháy hoàn toàn 50 ml hỗn hợp khí X gồm trimetylamin và hai hiđrocacbon đồng đẳng kế tiếp bằng một lượng oxi vừa đủ, thu được 375 ml hỗn hợp Y gồm khí và hơi. Dẫn toàn bộ Y đi qua dung dịch H</w:t>
      </w:r>
      <w:r w:rsidR="00E23A49">
        <w:rPr>
          <w:sz w:val="16"/>
        </w:rPr>
        <w:t>2</w:t>
      </w:r>
      <w:r w:rsidR="00E23A49">
        <w:t>SO</w:t>
      </w:r>
      <w:r w:rsidR="00E23A49">
        <w:rPr>
          <w:sz w:val="16"/>
        </w:rPr>
        <w:t>4</w:t>
      </w:r>
      <w:r w:rsidR="00E23A49">
        <w:t xml:space="preserve"> đặc (dư), thể tích khí còn lại là 175 ml. Các thể tích khí và hơi đo ở cùng điều kiện. Hai hiđrocacbon đó là </w:t>
      </w:r>
    </w:p>
    <w:p w:rsidR="005776AC" w:rsidRDefault="00E23A49">
      <w:pPr>
        <w:tabs>
          <w:tab w:val="center" w:pos="3498"/>
          <w:tab w:val="center" w:pos="6036"/>
          <w:tab w:val="center" w:pos="8596"/>
        </w:tabs>
        <w:spacing w:after="103"/>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t xml:space="preserve"> </w:t>
      </w:r>
      <w:r>
        <w:tab/>
      </w:r>
      <w:r>
        <w:rPr>
          <w:b/>
        </w:rPr>
        <w:t>B.</w:t>
      </w:r>
      <w:r>
        <w:t xml:space="preserve"> C</w:t>
      </w:r>
      <w:r>
        <w:rPr>
          <w:vertAlign w:val="subscript"/>
        </w:rPr>
        <w:t>3</w:t>
      </w:r>
      <w:r>
        <w:t>H</w:t>
      </w:r>
      <w:r>
        <w:rPr>
          <w:vertAlign w:val="subscript"/>
        </w:rPr>
        <w:t xml:space="preserve">6 </w:t>
      </w:r>
      <w:r>
        <w:t>và C</w:t>
      </w:r>
      <w:r>
        <w:rPr>
          <w:vertAlign w:val="subscript"/>
        </w:rPr>
        <w:t>4</w:t>
      </w:r>
      <w:r>
        <w:t>H</w:t>
      </w:r>
      <w:r>
        <w:rPr>
          <w:vertAlign w:val="subscript"/>
        </w:rPr>
        <w:t>8</w:t>
      </w:r>
      <w:r>
        <w:t xml:space="preserve"> </w:t>
      </w:r>
      <w:r>
        <w:tab/>
      </w:r>
      <w:r>
        <w:rPr>
          <w:b/>
        </w:rPr>
        <w:t>C.</w:t>
      </w:r>
      <w:r>
        <w:t xml:space="preserve"> C</w:t>
      </w:r>
      <w:r>
        <w:rPr>
          <w:vertAlign w:val="subscript"/>
        </w:rPr>
        <w:t>2</w:t>
      </w:r>
      <w:r>
        <w:t>H</w:t>
      </w:r>
      <w:r>
        <w:rPr>
          <w:vertAlign w:val="subscript"/>
        </w:rPr>
        <w:t>6</w:t>
      </w:r>
      <w:r>
        <w:t xml:space="preserve"> và 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8</w:t>
      </w:r>
      <w:r>
        <w:t xml:space="preserve"> và C</w:t>
      </w:r>
      <w:r>
        <w:rPr>
          <w:vertAlign w:val="subscript"/>
        </w:rPr>
        <w:t>4</w:t>
      </w:r>
      <w:r>
        <w:t>H</w:t>
      </w:r>
      <w:r>
        <w:rPr>
          <w:vertAlign w:val="subscript"/>
        </w:rPr>
        <w:t xml:space="preserve">10 </w:t>
      </w:r>
    </w:p>
    <w:p w:rsidR="005776AC" w:rsidRDefault="00AD1CA5">
      <w:pPr>
        <w:spacing w:after="66"/>
        <w:ind w:left="-9"/>
      </w:pPr>
      <w:r>
        <w:rPr>
          <w:b/>
        </w:rPr>
        <w:t>Câu</w:t>
      </w:r>
      <w:r w:rsidR="00E23A49">
        <w:rPr>
          <w:b/>
        </w:rPr>
        <w:t xml:space="preserve"> 20.</w:t>
      </w:r>
      <w:r w:rsidR="00E23A49">
        <w:t xml:space="preserve"> Cho hỗn hợp thể tích V</w:t>
      </w:r>
      <w:r w:rsidR="00E23A49">
        <w:rPr>
          <w:vertAlign w:val="subscript"/>
        </w:rPr>
        <w:t>1</w:t>
      </w:r>
      <w:r w:rsidR="00E23A49">
        <w:t xml:space="preserve"> gồm O</w:t>
      </w:r>
      <w:r w:rsidR="00E23A49">
        <w:rPr>
          <w:vertAlign w:val="subscript"/>
        </w:rPr>
        <w:t>2</w:t>
      </w:r>
      <w:r w:rsidR="00E23A49">
        <w:t xml:space="preserve"> và O</w:t>
      </w:r>
      <w:r w:rsidR="00E23A49">
        <w:rPr>
          <w:vertAlign w:val="subscript"/>
        </w:rPr>
        <w:t>3</w:t>
      </w:r>
      <w:r w:rsidR="00E23A49">
        <w:t xml:space="preserve"> có tỷ khối với H</w:t>
      </w:r>
      <w:r w:rsidR="00E23A49">
        <w:rPr>
          <w:vertAlign w:val="subscript"/>
        </w:rPr>
        <w:t>2</w:t>
      </w:r>
      <w:r w:rsidR="00E23A49">
        <w:t xml:space="preserve"> = 22. Cho hỗn hợp Y có thể tích V</w:t>
      </w:r>
      <w:r w:rsidR="00E23A49">
        <w:rPr>
          <w:vertAlign w:val="subscript"/>
        </w:rPr>
        <w:t>2</w:t>
      </w:r>
      <w:r w:rsidR="00E23A49">
        <w:t xml:space="preserve"> gồm metylamin và etylamin có tỷ khối so với H</w:t>
      </w:r>
      <w:r w:rsidR="00E23A49">
        <w:rPr>
          <w:sz w:val="16"/>
        </w:rPr>
        <w:t>2</w:t>
      </w:r>
      <w:r w:rsidR="00E23A49">
        <w:t xml:space="preserve"> = 17,8333. Đốt cháy hoàn toàn V</w:t>
      </w:r>
      <w:r w:rsidR="00E23A49">
        <w:rPr>
          <w:sz w:val="16"/>
        </w:rPr>
        <w:t>2</w:t>
      </w:r>
      <w:r w:rsidR="00E23A49">
        <w:t xml:space="preserve"> lít khí Y cần V</w:t>
      </w:r>
      <w:r w:rsidR="00E23A49">
        <w:rPr>
          <w:sz w:val="16"/>
        </w:rPr>
        <w:t>1</w:t>
      </w:r>
      <w:r w:rsidR="00E23A49">
        <w:t xml:space="preserve"> lít khí X. Tỉnh tỷ lệ V</w:t>
      </w:r>
      <w:r w:rsidR="00E23A49">
        <w:rPr>
          <w:vertAlign w:val="subscript"/>
        </w:rPr>
        <w:t>1</w:t>
      </w:r>
      <w:r w:rsidR="00E23A49">
        <w:t xml:space="preserve"> : V</w:t>
      </w:r>
      <w:r w:rsidR="00E23A49">
        <w:rPr>
          <w:vertAlign w:val="subscript"/>
        </w:rPr>
        <w:t>2</w:t>
      </w:r>
      <w:r w:rsidR="00E23A49">
        <w:t xml:space="preserve">? </w:t>
      </w:r>
    </w:p>
    <w:p w:rsidR="005776AC" w:rsidRDefault="00E23A49">
      <w:pPr>
        <w:tabs>
          <w:tab w:val="center" w:pos="2901"/>
          <w:tab w:val="center" w:pos="5518"/>
          <w:tab w:val="center" w:pos="7948"/>
        </w:tabs>
        <w:spacing w:after="118" w:line="259" w:lineRule="auto"/>
        <w:ind w:left="-15" w:firstLine="0"/>
        <w:jc w:val="left"/>
      </w:pPr>
      <w:r>
        <w:rPr>
          <w:b/>
        </w:rPr>
        <w:t xml:space="preserve"> A.</w:t>
      </w:r>
      <w:r>
        <w:t xml:space="preserve"> 1 </w:t>
      </w:r>
      <w:r>
        <w:tab/>
      </w:r>
      <w:r>
        <w:rPr>
          <w:b/>
        </w:rPr>
        <w:t>B.</w:t>
      </w:r>
      <w:r>
        <w:t xml:space="preserve"> 2 </w:t>
      </w:r>
      <w:r>
        <w:tab/>
      </w:r>
      <w:r>
        <w:rPr>
          <w:b/>
        </w:rPr>
        <w:t>C.</w:t>
      </w:r>
      <w:r>
        <w:t xml:space="preserve"> 2,5 </w:t>
      </w:r>
      <w:r>
        <w:tab/>
      </w:r>
      <w:r>
        <w:rPr>
          <w:b/>
        </w:rPr>
        <w:t>D.</w:t>
      </w:r>
      <w:r>
        <w:t xml:space="preserve"> 3 </w:t>
      </w:r>
    </w:p>
    <w:p w:rsidR="005776AC" w:rsidRDefault="00AD1CA5">
      <w:pPr>
        <w:spacing w:after="43" w:line="313" w:lineRule="auto"/>
        <w:ind w:left="-9"/>
      </w:pPr>
      <w:r>
        <w:rPr>
          <w:b/>
        </w:rPr>
        <w:t>Câu</w:t>
      </w:r>
      <w:r w:rsidR="00E23A49">
        <w:rPr>
          <w:b/>
        </w:rPr>
        <w:t xml:space="preserve"> 21.</w:t>
      </w:r>
      <w:r w:rsidR="00E23A49">
        <w:t xml:space="preserve"> Một hồn hợp A gồm CH</w:t>
      </w:r>
      <w:r w:rsidR="00E23A49">
        <w:rPr>
          <w:vertAlign w:val="subscript"/>
        </w:rPr>
        <w:t>4</w:t>
      </w:r>
      <w:r w:rsidR="00E23A49">
        <w:t>, C</w:t>
      </w:r>
      <w:r w:rsidR="00E23A49">
        <w:rPr>
          <w:vertAlign w:val="subscript"/>
        </w:rPr>
        <w:t>2</w:t>
      </w:r>
      <w:r w:rsidR="00E23A49">
        <w:t>H</w:t>
      </w:r>
      <w:r w:rsidR="00E23A49">
        <w:rPr>
          <w:vertAlign w:val="subscript"/>
        </w:rPr>
        <w:t>4</w:t>
      </w:r>
      <w:r w:rsidR="00E23A49">
        <w:t>, C</w:t>
      </w:r>
      <w:r w:rsidR="00E23A49">
        <w:rPr>
          <w:vertAlign w:val="subscript"/>
        </w:rPr>
        <w:t>3</w:t>
      </w:r>
      <w:r w:rsidR="00E23A49">
        <w:t>H</w:t>
      </w:r>
      <w:r w:rsidR="00E23A49">
        <w:rPr>
          <w:vertAlign w:val="subscript"/>
        </w:rPr>
        <w:t>4</w:t>
      </w:r>
      <w:r w:rsidR="00E23A49">
        <w:t xml:space="preserve"> và CH</w:t>
      </w:r>
      <w:r w:rsidR="00E23A49">
        <w:rPr>
          <w:vertAlign w:val="subscript"/>
        </w:rPr>
        <w:t>3</w:t>
      </w:r>
      <w:r w:rsidR="00E23A49">
        <w:t>NH</w:t>
      </w:r>
      <w:r w:rsidR="00E23A49">
        <w:rPr>
          <w:vertAlign w:val="subscript"/>
        </w:rPr>
        <w:t>2</w:t>
      </w:r>
      <w:r w:rsidR="00E23A49">
        <w:t>. Đốt cháy hoàn toàn A bằng 1 lượng oxi vừa đủ. Cho toàn bộ sản phẩm qua bình 1 đựng P</w:t>
      </w:r>
      <w:r w:rsidR="00E23A49">
        <w:rPr>
          <w:vertAlign w:val="subscript"/>
        </w:rPr>
        <w:t>2</w:t>
      </w:r>
      <w:r w:rsidR="00E23A49">
        <w:t>O</w:t>
      </w:r>
      <w:r w:rsidR="00E23A49">
        <w:rPr>
          <w:vertAlign w:val="subscript"/>
        </w:rPr>
        <w:t>5</w:t>
      </w:r>
      <w:r w:rsidR="00E23A49">
        <w:t xml:space="preserve"> (dư), bình 2 đựng dung dịch Ca(OH)</w:t>
      </w:r>
      <w:r w:rsidR="00E23A49">
        <w:rPr>
          <w:vertAlign w:val="subscript"/>
        </w:rPr>
        <w:t>2</w:t>
      </w:r>
      <w:r w:rsidR="00E23A49">
        <w:t xml:space="preserve"> nhận thấy khối lượng bình 1 tăng 16,2 gam; ở bình 2 xuất hiện 40 gam kết tủa. Lọc bỏ kết tủa rồi đun kĩ dung dịch ở bình 2 thấy xuất hiện thêm 7,5 gam kết tủa nữa. Thể tích khí oxi (ở đktc) đã tham gia phản ứng là: </w:t>
      </w:r>
    </w:p>
    <w:p w:rsidR="005776AC" w:rsidRDefault="00E23A49">
      <w:pPr>
        <w:tabs>
          <w:tab w:val="center" w:pos="3272"/>
          <w:tab w:val="center" w:pos="5798"/>
          <w:tab w:val="center" w:pos="8323"/>
        </w:tabs>
        <w:spacing w:after="118"/>
        <w:ind w:left="-15" w:firstLine="0"/>
        <w:jc w:val="left"/>
      </w:pPr>
      <w:r>
        <w:rPr>
          <w:b/>
        </w:rPr>
        <w:t xml:space="preserve"> A.</w:t>
      </w:r>
      <w:r>
        <w:t xml:space="preserve"> 44,8 lít.</w:t>
      </w:r>
      <w:r>
        <w:rPr>
          <w:b/>
        </w:rPr>
        <w:t xml:space="preserve"> </w:t>
      </w:r>
      <w:r>
        <w:rPr>
          <w:b/>
        </w:rPr>
        <w:tab/>
        <w:t>B.</w:t>
      </w:r>
      <w:r>
        <w:t xml:space="preserve"> 15,68 lít.</w:t>
      </w:r>
      <w:r>
        <w:rPr>
          <w:b/>
        </w:rPr>
        <w:t xml:space="preserve"> </w:t>
      </w:r>
      <w:r>
        <w:rPr>
          <w:b/>
        </w:rPr>
        <w:tab/>
        <w:t>C.</w:t>
      </w:r>
      <w:r>
        <w:t xml:space="preserve"> 22,40 lít.</w:t>
      </w:r>
      <w:r>
        <w:rPr>
          <w:b/>
        </w:rPr>
        <w:t xml:space="preserve"> </w:t>
      </w:r>
      <w:r>
        <w:rPr>
          <w:b/>
        </w:rPr>
        <w:tab/>
        <w:t>D.</w:t>
      </w:r>
      <w:r>
        <w:t xml:space="preserve"> 11,20 lít. </w:t>
      </w:r>
    </w:p>
    <w:p w:rsidR="005776AC" w:rsidRDefault="00AD1CA5">
      <w:pPr>
        <w:spacing w:after="47" w:line="316" w:lineRule="auto"/>
        <w:ind w:left="-9"/>
      </w:pPr>
      <w:r>
        <w:rPr>
          <w:b/>
        </w:rPr>
        <w:t>Câu</w:t>
      </w:r>
      <w:r w:rsidR="00E23A49">
        <w:rPr>
          <w:b/>
        </w:rPr>
        <w:t xml:space="preserve"> 22.</w:t>
      </w:r>
      <w:r w:rsidR="00E23A49">
        <w:t xml:space="preserve"> Hỗn hợp X gồm 2 amin đơn chức, mạch hở, trong đó Y no, Z có 1 nối đôi C=C. 0,1 mol X phản ứng với tối đa 0,14 mol HBr. Đốt cháy hoàn toàn X bằng oxi vừa đủ thu được hỗn hợp hơi T có thể tích bằng thể tích của 23,04 gam oxi (đo cùng điều kiện nhiệt độ, áp suất), d</w:t>
      </w:r>
      <w:r w:rsidR="00E23A49">
        <w:rPr>
          <w:vertAlign w:val="subscript"/>
        </w:rPr>
        <w:t>T/H2</w:t>
      </w:r>
      <w:r w:rsidR="00E23A49">
        <w:t xml:space="preserve"> = 14,403. CTPT của Y và Z lần lượt là: </w:t>
      </w:r>
    </w:p>
    <w:p w:rsidR="005776AC" w:rsidRDefault="00E23A49">
      <w:pPr>
        <w:tabs>
          <w:tab w:val="center" w:pos="3623"/>
          <w:tab w:val="center" w:pos="6149"/>
          <w:tab w:val="center" w:pos="8690"/>
        </w:tabs>
        <w:spacing w:after="100"/>
        <w:ind w:left="-15" w:firstLine="0"/>
        <w:jc w:val="left"/>
      </w:pPr>
      <w:r>
        <w:rPr>
          <w:b/>
        </w:rPr>
        <w:t xml:space="preserve"> A.</w:t>
      </w:r>
      <w:r>
        <w:t xml:space="preserve"> C</w:t>
      </w:r>
      <w:r>
        <w:rPr>
          <w:vertAlign w:val="subscript"/>
        </w:rPr>
        <w:t>3</w:t>
      </w:r>
      <w:r>
        <w:t>H</w:t>
      </w:r>
      <w:r>
        <w:rPr>
          <w:vertAlign w:val="subscript"/>
        </w:rPr>
        <w:t>9</w:t>
      </w:r>
      <w:r>
        <w:t>NvàC</w:t>
      </w:r>
      <w:r>
        <w:rPr>
          <w:vertAlign w:val="subscript"/>
        </w:rPr>
        <w:t>2</w:t>
      </w:r>
      <w:r>
        <w:t>H</w:t>
      </w:r>
      <w:r>
        <w:rPr>
          <w:vertAlign w:val="subscript"/>
        </w:rPr>
        <w:t>5</w:t>
      </w:r>
      <w:r>
        <w:t xml:space="preserve">N </w:t>
      </w:r>
      <w:r>
        <w:tab/>
      </w:r>
      <w:r>
        <w:rPr>
          <w:b/>
        </w:rPr>
        <w:t>B.</w:t>
      </w:r>
      <w:r>
        <w:t xml:space="preserve"> C</w:t>
      </w:r>
      <w:r>
        <w:rPr>
          <w:vertAlign w:val="subscript"/>
        </w:rPr>
        <w:t>3</w:t>
      </w:r>
      <w:r>
        <w:t>H</w:t>
      </w:r>
      <w:r>
        <w:rPr>
          <w:vertAlign w:val="subscript"/>
        </w:rPr>
        <w:t>9</w:t>
      </w:r>
      <w:r>
        <w:t>NvàC</w:t>
      </w:r>
      <w:r>
        <w:rPr>
          <w:vertAlign w:val="subscript"/>
        </w:rPr>
        <w:t>3</w:t>
      </w:r>
      <w:r>
        <w:t>H</w:t>
      </w:r>
      <w:r>
        <w:rPr>
          <w:vertAlign w:val="subscript"/>
        </w:rPr>
        <w:t>7</w:t>
      </w:r>
      <w:r>
        <w:t xml:space="preserve">N </w:t>
      </w:r>
      <w:r>
        <w:tab/>
      </w:r>
      <w:r>
        <w:rPr>
          <w:b/>
        </w:rPr>
        <w:t>C.</w:t>
      </w:r>
      <w:r>
        <w:t xml:space="preserve"> C</w:t>
      </w:r>
      <w:r>
        <w:rPr>
          <w:vertAlign w:val="subscript"/>
        </w:rPr>
        <w:t>2</w:t>
      </w:r>
      <w:r>
        <w:t>H</w:t>
      </w:r>
      <w:r>
        <w:rPr>
          <w:vertAlign w:val="subscript"/>
        </w:rPr>
        <w:t>7</w:t>
      </w:r>
      <w:r>
        <w:t>NvàC</w:t>
      </w:r>
      <w:r>
        <w:rPr>
          <w:vertAlign w:val="subscript"/>
        </w:rPr>
        <w:t>4</w:t>
      </w:r>
      <w:r>
        <w:t>H</w:t>
      </w:r>
      <w:r>
        <w:rPr>
          <w:vertAlign w:val="subscript"/>
        </w:rPr>
        <w:t>9</w:t>
      </w:r>
      <w:r>
        <w:t xml:space="preserve">N </w:t>
      </w:r>
      <w:r>
        <w:tab/>
      </w:r>
      <w:r>
        <w:rPr>
          <w:b/>
        </w:rPr>
        <w:t>D.</w:t>
      </w:r>
      <w:r>
        <w:t xml:space="preserve"> CH</w:t>
      </w:r>
      <w:r>
        <w:rPr>
          <w:vertAlign w:val="subscript"/>
        </w:rPr>
        <w:t>5</w:t>
      </w:r>
      <w:r>
        <w:t>N và C</w:t>
      </w:r>
      <w:r>
        <w:rPr>
          <w:vertAlign w:val="subscript"/>
        </w:rPr>
        <w:t>3</w:t>
      </w:r>
      <w:r>
        <w:t>H</w:t>
      </w:r>
      <w:r>
        <w:rPr>
          <w:vertAlign w:val="subscript"/>
        </w:rPr>
        <w:t>7</w:t>
      </w:r>
      <w:r>
        <w:t xml:space="preserve">N </w:t>
      </w:r>
    </w:p>
    <w:p w:rsidR="005776AC" w:rsidRDefault="00AD1CA5">
      <w:pPr>
        <w:spacing w:line="319" w:lineRule="auto"/>
        <w:ind w:left="-9"/>
      </w:pPr>
      <w:r>
        <w:rPr>
          <w:b/>
        </w:rPr>
        <w:t>Câu</w:t>
      </w:r>
      <w:r w:rsidR="00E23A49">
        <w:rPr>
          <w:b/>
        </w:rPr>
        <w:t xml:space="preserve"> 23.</w:t>
      </w:r>
      <w:r w:rsidR="00E23A49">
        <w:t xml:space="preserve"> Hỗn hợp X gồm 1 ankin, 1 ankan (số mol ankin bằng số mol ankan), 1 anken và 2 amin no, đơn chức, mạch hở Y và Z là đồng đẳng kế tiếp (My &lt; Mz). Đốt cháy hoàn toàn một lượng hỗn hợp X trên cẩn 174,72 lít O</w:t>
      </w:r>
      <w:r w:rsidR="00E23A49">
        <w:rPr>
          <w:sz w:val="16"/>
        </w:rPr>
        <w:t>2</w:t>
      </w:r>
      <w:r w:rsidR="00E23A49">
        <w:t>, thu được N</w:t>
      </w:r>
      <w:r w:rsidR="00E23A49">
        <w:rPr>
          <w:sz w:val="16"/>
        </w:rPr>
        <w:t>2</w:t>
      </w:r>
      <w:r w:rsidR="00E23A49">
        <w:t>, CO</w:t>
      </w:r>
      <w:r w:rsidR="00E23A49">
        <w:rPr>
          <w:sz w:val="16"/>
        </w:rPr>
        <w:t>2</w:t>
      </w:r>
      <w:r w:rsidR="00E23A49">
        <w:t xml:space="preserve"> và 133,2 gam H</w:t>
      </w:r>
      <w:r w:rsidR="00E23A49">
        <w:rPr>
          <w:sz w:val="16"/>
        </w:rPr>
        <w:t>2</w:t>
      </w:r>
      <w:r w:rsidR="00E23A49">
        <w:t xml:space="preserve">O. Chất Y là: </w:t>
      </w:r>
    </w:p>
    <w:p w:rsidR="005776AC" w:rsidRDefault="00E23A49">
      <w:pPr>
        <w:tabs>
          <w:tab w:val="center" w:pos="3280"/>
          <w:tab w:val="center" w:pos="5927"/>
          <w:tab w:val="center" w:pos="8394"/>
        </w:tabs>
        <w:spacing w:after="113"/>
        <w:ind w:left="-15" w:firstLine="0"/>
        <w:jc w:val="left"/>
      </w:pPr>
      <w:r>
        <w:rPr>
          <w:b/>
        </w:rPr>
        <w:t xml:space="preserve"> A.</w:t>
      </w:r>
      <w:r>
        <w:t xml:space="preserve"> Metylamin </w:t>
      </w:r>
      <w:r>
        <w:tab/>
      </w:r>
      <w:r>
        <w:rPr>
          <w:b/>
        </w:rPr>
        <w:t>B.</w:t>
      </w:r>
      <w:r>
        <w:t xml:space="preserve"> Etylamin </w:t>
      </w:r>
      <w:r>
        <w:tab/>
      </w:r>
      <w:r>
        <w:rPr>
          <w:b/>
        </w:rPr>
        <w:t>C.</w:t>
      </w:r>
      <w:r>
        <w:t xml:space="preserve"> Propylamin </w:t>
      </w:r>
      <w:r>
        <w:tab/>
      </w:r>
      <w:r>
        <w:rPr>
          <w:b/>
        </w:rPr>
        <w:t>D.</w:t>
      </w:r>
      <w:r>
        <w:t xml:space="preserve"> Butylamin </w:t>
      </w:r>
    </w:p>
    <w:p w:rsidR="005776AC" w:rsidRDefault="00AD1CA5">
      <w:pPr>
        <w:spacing w:after="30" w:line="319" w:lineRule="auto"/>
        <w:ind w:left="-9"/>
      </w:pPr>
      <w:r>
        <w:rPr>
          <w:b/>
        </w:rPr>
        <w:t>Câu</w:t>
      </w:r>
      <w:r w:rsidR="00E23A49">
        <w:rPr>
          <w:b/>
        </w:rPr>
        <w:t xml:space="preserve"> 24.</w:t>
      </w:r>
      <w:r w:rsidR="00E23A49">
        <w:t xml:space="preserve"> Trộn 2 thể tích 02 với 5 thể tích không khí (gồm 20% thể tích O</w:t>
      </w:r>
      <w:r w:rsidR="00E23A49">
        <w:rPr>
          <w:vertAlign w:val="subscript"/>
        </w:rPr>
        <w:t>2</w:t>
      </w:r>
      <w:r w:rsidR="00E23A49">
        <w:t>, 80% thể tích N</w:t>
      </w:r>
      <w:r w:rsidR="00E23A49">
        <w:rPr>
          <w:vertAlign w:val="subscript"/>
        </w:rPr>
        <w:t>2</w:t>
      </w:r>
      <w:r w:rsidR="00E23A49">
        <w:t>) thu được hỗn hợp khí X. Dùng X để đốt cháy hoàn toàn V lít khí Y gồm 2 amin no, đơn chức, mạch hở kế tiếp nhau trong dãy đồng đẳng, sau phản ứng thu được 9V lít hỗn hợp khí và hơi chỉ gồm CO</w:t>
      </w:r>
      <w:r w:rsidR="00E23A49">
        <w:rPr>
          <w:vertAlign w:val="subscript"/>
        </w:rPr>
        <w:t>2</w:t>
      </w:r>
      <w:r w:rsidR="00E23A49">
        <w:t>, H</w:t>
      </w:r>
      <w:r w:rsidR="00E23A49">
        <w:rPr>
          <w:vertAlign w:val="subscript"/>
        </w:rPr>
        <w:t>2</w:t>
      </w:r>
      <w:r w:rsidR="00E23A49">
        <w:t>O và N</w:t>
      </w:r>
      <w:r w:rsidR="00E23A49">
        <w:rPr>
          <w:vertAlign w:val="subscript"/>
        </w:rPr>
        <w:t>2</w:t>
      </w:r>
      <w:r w:rsidR="00E23A49">
        <w:t xml:space="preserve">. Biết các thể tích đo được ở cùng điều kiện. Công thức phân tử của 2 amin là: </w:t>
      </w:r>
    </w:p>
    <w:p w:rsidR="005776AC" w:rsidRDefault="00E23A49">
      <w:pPr>
        <w:tabs>
          <w:tab w:val="center" w:pos="3569"/>
          <w:tab w:val="center" w:pos="6096"/>
          <w:tab w:val="center" w:pos="8657"/>
        </w:tabs>
        <w:ind w:left="-15" w:firstLine="0"/>
        <w:jc w:val="left"/>
      </w:pPr>
      <w:r>
        <w:rPr>
          <w:b/>
        </w:rPr>
        <w:t xml:space="preserve"> A.</w:t>
      </w:r>
      <w:r>
        <w:t xml:space="preserve"> CH</w:t>
      </w:r>
      <w:r>
        <w:rPr>
          <w:vertAlign w:val="subscript"/>
        </w:rPr>
        <w:t>5</w:t>
      </w:r>
      <w:r>
        <w:t>N,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5</w:t>
      </w:r>
      <w:r>
        <w:t>N, C</w:t>
      </w:r>
      <w:r>
        <w:rPr>
          <w:vertAlign w:val="subscript"/>
        </w:rPr>
        <w:t>3</w:t>
      </w:r>
      <w:r>
        <w:t>H</w:t>
      </w:r>
      <w:r>
        <w:rPr>
          <w:vertAlign w:val="subscript"/>
        </w:rPr>
        <w:t>7</w:t>
      </w:r>
      <w:r>
        <w:t xml:space="preserve">N </w:t>
      </w:r>
      <w:r>
        <w:tab/>
      </w:r>
      <w:r>
        <w:rPr>
          <w:b/>
        </w:rPr>
        <w:t>D.</w:t>
      </w:r>
      <w:r>
        <w:t xml:space="preserve"> C</w:t>
      </w:r>
      <w:r>
        <w:rPr>
          <w:vertAlign w:val="subscript"/>
        </w:rPr>
        <w:t>3</w:t>
      </w:r>
      <w:r>
        <w:t>H</w:t>
      </w:r>
      <w:r>
        <w:rPr>
          <w:vertAlign w:val="subscript"/>
        </w:rPr>
        <w:t>9</w:t>
      </w:r>
      <w:r>
        <w:t>N, C</w:t>
      </w:r>
      <w:r>
        <w:rPr>
          <w:vertAlign w:val="subscript"/>
        </w:rPr>
        <w:t>4</w:t>
      </w:r>
      <w:r>
        <w:t>H</w:t>
      </w:r>
      <w:r>
        <w:rPr>
          <w:vertAlign w:val="subscript"/>
        </w:rPr>
        <w:t>11</w:t>
      </w:r>
      <w:r>
        <w:t xml:space="preserve">N </w:t>
      </w:r>
    </w:p>
    <w:p w:rsidR="005776AC" w:rsidRDefault="00E23A49">
      <w:pPr>
        <w:spacing w:after="101" w:line="259" w:lineRule="auto"/>
        <w:ind w:left="0" w:firstLine="0"/>
        <w:jc w:val="left"/>
      </w:pPr>
      <w:r>
        <w:rPr>
          <w:b/>
        </w:rPr>
        <w:t xml:space="preserve"> </w:t>
      </w:r>
    </w:p>
    <w:p w:rsidR="005776AC" w:rsidRDefault="00E23A49">
      <w:pPr>
        <w:spacing w:after="118" w:line="259" w:lineRule="auto"/>
        <w:ind w:left="-5" w:hanging="10"/>
        <w:jc w:val="left"/>
      </w:pPr>
      <w:r>
        <w:rPr>
          <w:b/>
        </w:rPr>
        <w:t xml:space="preserve">D. VẬN DỤNG CAO </w:t>
      </w:r>
    </w:p>
    <w:p w:rsidR="005776AC" w:rsidRDefault="00AD1CA5">
      <w:pPr>
        <w:spacing w:line="318" w:lineRule="auto"/>
        <w:ind w:left="-9"/>
      </w:pPr>
      <w:r>
        <w:rPr>
          <w:b/>
        </w:rPr>
        <w:t>Câu</w:t>
      </w:r>
      <w:r w:rsidR="00E23A49">
        <w:rPr>
          <w:b/>
        </w:rPr>
        <w:t xml:space="preserve"> 25.</w:t>
      </w:r>
      <w:r w:rsidR="00E23A49">
        <w:t xml:space="preserve"> Lấy 15,66 gam amin đơn chức bậc 1, mạch hở X (X có không quá 4 liên kết pi trong phân tử) trộn với 168 lít không khí (đktc). Bật tia lửa điện để đốt cháy hoàn toàn X, hỗn hợp sau phản ứng được đưa về 0°C, 1 atm để ngưng tụ hết hơi nước thì có thể tích là 156,912 lít. Xác định số đồng phân của X? </w:t>
      </w:r>
    </w:p>
    <w:p w:rsidR="005776AC" w:rsidRDefault="00E23A49">
      <w:pPr>
        <w:tabs>
          <w:tab w:val="center" w:pos="2961"/>
          <w:tab w:val="center" w:pos="5488"/>
          <w:tab w:val="center" w:pos="7948"/>
        </w:tabs>
        <w:spacing w:after="118" w:line="259" w:lineRule="auto"/>
        <w:ind w:left="-15" w:firstLine="0"/>
        <w:jc w:val="left"/>
      </w:pPr>
      <w:r>
        <w:rPr>
          <w:b/>
        </w:rPr>
        <w:lastRenderedPageBreak/>
        <w:t xml:space="preserve"> A.</w:t>
      </w:r>
      <w:r>
        <w:t xml:space="preserve"> 7</w:t>
      </w:r>
      <w:r>
        <w:rPr>
          <w:b/>
        </w:rPr>
        <w:t xml:space="preserve"> </w:t>
      </w:r>
      <w:r>
        <w:rPr>
          <w:b/>
        </w:rPr>
        <w:tab/>
        <w:t>B.</w:t>
      </w:r>
      <w:r>
        <w:t xml:space="preserve"> 17</w:t>
      </w:r>
      <w:r>
        <w:rPr>
          <w:b/>
        </w:rPr>
        <w:t xml:space="preserve"> </w:t>
      </w:r>
      <w:r>
        <w:rPr>
          <w:b/>
        </w:rPr>
        <w:tab/>
        <w:t>C.</w:t>
      </w:r>
      <w:r>
        <w:t xml:space="preserve"> 16</w:t>
      </w:r>
      <w:r>
        <w:rPr>
          <w:b/>
        </w:rPr>
        <w:t xml:space="preserve"> </w:t>
      </w:r>
      <w:r>
        <w:rPr>
          <w:b/>
        </w:rPr>
        <w:tab/>
        <w:t>D.</w:t>
      </w:r>
      <w:r>
        <w:t xml:space="preserve"> 8 </w:t>
      </w:r>
    </w:p>
    <w:p w:rsidR="005776AC" w:rsidRDefault="00AD1CA5">
      <w:pPr>
        <w:spacing w:after="98"/>
        <w:ind w:left="-9"/>
      </w:pPr>
      <w:r>
        <w:rPr>
          <w:b/>
        </w:rPr>
        <w:t>Câu</w:t>
      </w:r>
      <w:r w:rsidR="00E23A49">
        <w:rPr>
          <w:b/>
        </w:rPr>
        <w:t xml:space="preserve"> 26.</w:t>
      </w:r>
      <w:r w:rsidR="00E23A49">
        <w:t xml:space="preserve"> Đốt 0,1 mol hỗn hợp X gồm một số amin no, đơn chức, mạch hở cần V lít O</w:t>
      </w:r>
      <w:r w:rsidR="00E23A49">
        <w:rPr>
          <w:vertAlign w:val="subscript"/>
        </w:rPr>
        <w:t>2</w:t>
      </w:r>
      <w:r w:rsidR="00E23A49">
        <w:t xml:space="preserve"> (đktc) thu được tổng khối lượng CO</w:t>
      </w:r>
      <w:r w:rsidR="00E23A49">
        <w:rPr>
          <w:vertAlign w:val="subscript"/>
        </w:rPr>
        <w:t>2</w:t>
      </w:r>
      <w:r w:rsidR="00E23A49">
        <w:t xml:space="preserve"> và H</w:t>
      </w:r>
      <w:r w:rsidR="00E23A49">
        <w:rPr>
          <w:vertAlign w:val="subscript"/>
        </w:rPr>
        <w:t>2</w:t>
      </w:r>
      <w:r w:rsidR="00E23A49">
        <w:t xml:space="preserve">O là 23,16 gam. Y là 1 peptit mạch hở cấu tạo từ 1 </w:t>
      </w:r>
      <w:r w:rsidR="007953BB" w:rsidRPr="007953BB">
        <w:rPr>
          <w:position w:val="-6"/>
        </w:rPr>
        <w:object w:dxaOrig="240" w:dyaOrig="240">
          <v:shape id="_x0000_i1028" type="#_x0000_t75" style="width:12pt;height:12pt" o:ole="">
            <v:imagedata r:id="rId12" o:title=""/>
          </v:shape>
          <o:OLEObject Type="Embed" ProgID="Equation.DSMT4" ShapeID="_x0000_i1028" DrawAspect="Content" ObjectID="_1648546528" r:id="rId13"/>
        </w:object>
      </w:r>
      <w:r w:rsidR="00E23A49">
        <w:t xml:space="preserve"> - aminoaxit no, mạch hở chứa 1 nhóm NH</w:t>
      </w:r>
      <w:r w:rsidR="00E23A49">
        <w:rPr>
          <w:sz w:val="16"/>
        </w:rPr>
        <w:t>2</w:t>
      </w:r>
      <w:r w:rsidR="00E23A49">
        <w:t xml:space="preserve"> và 1 nhóm COOH có tính chất: </w:t>
      </w:r>
    </w:p>
    <w:p w:rsidR="005776AC" w:rsidRDefault="00E23A49">
      <w:pPr>
        <w:numPr>
          <w:ilvl w:val="0"/>
          <w:numId w:val="14"/>
        </w:numPr>
        <w:spacing w:after="86"/>
        <w:ind w:hanging="180"/>
      </w:pPr>
      <w:r>
        <w:t>Khi đốt cháy a mol Y thu được b mol CO</w:t>
      </w:r>
      <w:r>
        <w:rPr>
          <w:vertAlign w:val="subscript"/>
        </w:rPr>
        <w:t>2</w:t>
      </w:r>
      <w:r>
        <w:t xml:space="preserve"> và c mol H</w:t>
      </w:r>
      <w:r>
        <w:rPr>
          <w:vertAlign w:val="subscript"/>
        </w:rPr>
        <w:t>2</w:t>
      </w:r>
      <w:r>
        <w:t xml:space="preserve">O với b - c = l,5a </w:t>
      </w:r>
    </w:p>
    <w:p w:rsidR="005776AC" w:rsidRDefault="00E23A49">
      <w:pPr>
        <w:numPr>
          <w:ilvl w:val="0"/>
          <w:numId w:val="14"/>
        </w:numPr>
        <w:spacing w:after="122"/>
        <w:ind w:hanging="180"/>
      </w:pPr>
      <w:r>
        <w:t xml:space="preserve">Khối lượng 1 mol Y gấp 7,0095 lẩn khối lượng 1 mol X </w:t>
      </w:r>
    </w:p>
    <w:p w:rsidR="005776AC" w:rsidRDefault="00E23A49">
      <w:pPr>
        <w:spacing w:after="76"/>
        <w:ind w:left="-9"/>
      </w:pPr>
      <w:r>
        <w:t>Đốt cháy m gam Y cẩn 5V lít O</w:t>
      </w:r>
      <w:r>
        <w:rPr>
          <w:sz w:val="16"/>
        </w:rPr>
        <w:t>2</w:t>
      </w:r>
      <w:r>
        <w:t xml:space="preserve"> (đktc). Giá trị của m là </w:t>
      </w:r>
    </w:p>
    <w:p w:rsidR="005776AC" w:rsidRDefault="00E23A49">
      <w:pPr>
        <w:tabs>
          <w:tab w:val="center" w:pos="3201"/>
          <w:tab w:val="center" w:pos="5728"/>
          <w:tab w:val="center" w:pos="8248"/>
        </w:tabs>
        <w:spacing w:after="117"/>
        <w:ind w:left="-15" w:firstLine="0"/>
        <w:jc w:val="left"/>
      </w:pPr>
      <w:r>
        <w:rPr>
          <w:b/>
        </w:rPr>
        <w:t xml:space="preserve"> A.</w:t>
      </w:r>
      <w:r>
        <w:t xml:space="preserve"> 56,560. </w:t>
      </w:r>
      <w:r>
        <w:tab/>
      </w:r>
      <w:r>
        <w:rPr>
          <w:b/>
        </w:rPr>
        <w:t>B.</w:t>
      </w:r>
      <w:r>
        <w:t xml:space="preserve"> 41,776. </w:t>
      </w:r>
      <w:r>
        <w:tab/>
      </w:r>
      <w:r>
        <w:rPr>
          <w:b/>
        </w:rPr>
        <w:t>C.</w:t>
      </w:r>
      <w:r>
        <w:t xml:space="preserve"> 48,097. </w:t>
      </w:r>
      <w:r>
        <w:tab/>
      </w:r>
      <w:r>
        <w:rPr>
          <w:b/>
        </w:rPr>
        <w:t>D.</w:t>
      </w:r>
      <w:r>
        <w:t xml:space="preserve"> 31,920. </w:t>
      </w:r>
    </w:p>
    <w:p w:rsidR="005776AC" w:rsidRDefault="00AD1CA5">
      <w:pPr>
        <w:spacing w:after="92"/>
        <w:ind w:left="-9"/>
      </w:pPr>
      <w:r>
        <w:rPr>
          <w:b/>
        </w:rPr>
        <w:t>Câu</w:t>
      </w:r>
      <w:r w:rsidR="00E23A49">
        <w:rPr>
          <w:b/>
        </w:rPr>
        <w:t xml:space="preserve"> 27.</w:t>
      </w:r>
      <w:r w:rsidR="00E23A49">
        <w:t xml:space="preserve"> X là 1 amin đơn chức, Y chứa các nguyên tố C,H, Cl và Z chứa các nguyên tố C, H</w:t>
      </w:r>
      <w:r w:rsidR="00E23A49">
        <w:rPr>
          <w:vertAlign w:val="subscript"/>
        </w:rPr>
        <w:t>2</w:t>
      </w:r>
      <w:r w:rsidR="00E23A49">
        <w:t>O. Chất X, Y có cùng khối lượng phân tử. Trộn X, Y, Z theo tỉ lệ số mol 1:1:1 thì được hỗn hợp A, và theo tỉ lệ 1:1:2 ta được hỗn hợp B. Đốt cháy hết 2,28 g A thu đc 3,96 gam CO</w:t>
      </w:r>
      <w:r w:rsidR="00E23A49">
        <w:rPr>
          <w:vertAlign w:val="subscript"/>
        </w:rPr>
        <w:t>2</w:t>
      </w:r>
      <w:r w:rsidR="00E23A49">
        <w:t>; 1,71 gam H</w:t>
      </w:r>
      <w:r w:rsidR="00E23A49">
        <w:rPr>
          <w:vertAlign w:val="subscript"/>
        </w:rPr>
        <w:t>2</w:t>
      </w:r>
      <w:r w:rsidR="00E23A49">
        <w:t>O và hỗn hợp khí D. Biết khi đốt cháy X tạo N</w:t>
      </w:r>
      <w:r w:rsidR="00E23A49">
        <w:rPr>
          <w:vertAlign w:val="subscript"/>
        </w:rPr>
        <w:t>2</w:t>
      </w:r>
      <w:r w:rsidR="00E23A49">
        <w:t xml:space="preserve"> còn khi đốt cháy Y tạo Cl</w:t>
      </w:r>
      <w:r w:rsidR="00E23A49">
        <w:rPr>
          <w:vertAlign w:val="subscript"/>
        </w:rPr>
        <w:t>2</w:t>
      </w:r>
      <w:r w:rsidR="00E23A49">
        <w:t>, cho D qua ống đựng Ag nung nóng để hấp thụ hết Cl</w:t>
      </w:r>
      <w:r w:rsidR="00E23A49">
        <w:rPr>
          <w:vertAlign w:val="subscript"/>
        </w:rPr>
        <w:t>2</w:t>
      </w:r>
      <w:r w:rsidR="00E23A49">
        <w:t xml:space="preserve"> thấy khối lượng tăng thêm 0,71 gam. Để trung hòa 2,28 gam hỗn hợp A cần 100 ml dung dịch HC1 1M, còn để trung hòa hết 2,28 gam B cần 79,72 ml dung dịch HC1 0,1 M. CTPT của X, Y, Z lẩn lượt là: </w:t>
      </w:r>
    </w:p>
    <w:p w:rsidR="005776AC" w:rsidRDefault="00E23A49">
      <w:pPr>
        <w:tabs>
          <w:tab w:val="center" w:pos="6576"/>
        </w:tabs>
        <w:spacing w:after="99"/>
        <w:ind w:left="-15" w:firstLine="0"/>
        <w:jc w:val="left"/>
      </w:pPr>
      <w:r>
        <w:rPr>
          <w:b/>
        </w:rPr>
        <w:t xml:space="preserve"> A.</w:t>
      </w:r>
      <w:r>
        <w:t xml:space="preserve"> C</w:t>
      </w:r>
      <w:r>
        <w:rPr>
          <w:vertAlign w:val="subscript"/>
        </w:rPr>
        <w:t>6</w:t>
      </w:r>
      <w:r>
        <w:t>H</w:t>
      </w:r>
      <w:r>
        <w:rPr>
          <w:vertAlign w:val="subscript"/>
        </w:rPr>
        <w:t>13</w:t>
      </w:r>
      <w:r>
        <w:t>N, C</w:t>
      </w:r>
      <w:r>
        <w:rPr>
          <w:vertAlign w:val="subscript"/>
        </w:rPr>
        <w:t>2</w:t>
      </w:r>
      <w:r>
        <w:t>H</w:t>
      </w:r>
      <w:r>
        <w:rPr>
          <w:vertAlign w:val="subscript"/>
        </w:rPr>
        <w:t>4</w:t>
      </w:r>
      <w:r>
        <w:t>CI</w:t>
      </w:r>
      <w:r>
        <w:rPr>
          <w:vertAlign w:val="subscript"/>
        </w:rPr>
        <w:t>2</w:t>
      </w:r>
      <w:r>
        <w:t>, C</w:t>
      </w:r>
      <w:r>
        <w:rPr>
          <w:vertAlign w:val="subscript"/>
        </w:rPr>
        <w:t>3</w:t>
      </w:r>
      <w:r>
        <w:t>H</w:t>
      </w:r>
      <w:r>
        <w:rPr>
          <w:vertAlign w:val="subscript"/>
        </w:rPr>
        <w:t>6</w:t>
      </w:r>
      <w:r>
        <w:t xml:space="preserve">O. </w:t>
      </w:r>
      <w:r>
        <w:tab/>
      </w:r>
      <w:r>
        <w:rPr>
          <w:b/>
        </w:rPr>
        <w:t>B.</w:t>
      </w:r>
      <w:r>
        <w:t xml:space="preserve"> C</w:t>
      </w:r>
      <w:r>
        <w:rPr>
          <w:vertAlign w:val="subscript"/>
        </w:rPr>
        <w:t>5</w:t>
      </w:r>
      <w:r>
        <w:t>H</w:t>
      </w:r>
      <w:r>
        <w:rPr>
          <w:vertAlign w:val="subscript"/>
        </w:rPr>
        <w:t>11</w:t>
      </w:r>
      <w:r>
        <w:t>N, CH</w:t>
      </w:r>
      <w:r>
        <w:rPr>
          <w:vertAlign w:val="subscript"/>
        </w:rPr>
        <w:t>2</w:t>
      </w:r>
      <w:r>
        <w:t>C1</w:t>
      </w:r>
      <w:r>
        <w:rPr>
          <w:vertAlign w:val="subscript"/>
        </w:rPr>
        <w:t>2</w:t>
      </w:r>
      <w:r>
        <w:t>, C</w:t>
      </w:r>
      <w:r>
        <w:rPr>
          <w:vertAlign w:val="subscript"/>
        </w:rPr>
        <w:t>3</w:t>
      </w:r>
      <w:r>
        <w:t>H</w:t>
      </w:r>
      <w:r>
        <w:rPr>
          <w:vertAlign w:val="subscript"/>
        </w:rPr>
        <w:t>6</w:t>
      </w:r>
      <w:r>
        <w:t xml:space="preserve">O </w:t>
      </w:r>
    </w:p>
    <w:p w:rsidR="005776AC" w:rsidRDefault="00E23A49">
      <w:pPr>
        <w:tabs>
          <w:tab w:val="center" w:pos="6626"/>
        </w:tabs>
        <w:spacing w:after="112"/>
        <w:ind w:left="-15" w:firstLine="0"/>
        <w:jc w:val="left"/>
      </w:pPr>
      <w:r>
        <w:t xml:space="preserve"> </w:t>
      </w:r>
      <w:r>
        <w:rPr>
          <w:b/>
        </w:rPr>
        <w:t>C.</w:t>
      </w:r>
      <w:r>
        <w:t xml:space="preserve"> C</w:t>
      </w:r>
      <w:r>
        <w:rPr>
          <w:vertAlign w:val="subscript"/>
        </w:rPr>
        <w:t>5</w:t>
      </w:r>
      <w:r>
        <w:t>H</w:t>
      </w:r>
      <w:r>
        <w:rPr>
          <w:vertAlign w:val="subscript"/>
        </w:rPr>
        <w:t>11</w:t>
      </w:r>
      <w:r>
        <w:t>N, CH</w:t>
      </w:r>
      <w:r>
        <w:rPr>
          <w:vertAlign w:val="subscript"/>
        </w:rPr>
        <w:t>3</w:t>
      </w:r>
      <w:r>
        <w:t>Cl, C</w:t>
      </w:r>
      <w:r>
        <w:rPr>
          <w:vertAlign w:val="subscript"/>
        </w:rPr>
        <w:t>4</w:t>
      </w:r>
      <w:r>
        <w:t>H</w:t>
      </w:r>
      <w:r>
        <w:rPr>
          <w:vertAlign w:val="subscript"/>
        </w:rPr>
        <w:t>6</w:t>
      </w:r>
      <w:r>
        <w:t xml:space="preserve">O. </w:t>
      </w:r>
      <w:r>
        <w:tab/>
      </w:r>
      <w:r>
        <w:rPr>
          <w:b/>
        </w:rPr>
        <w:t>D.</w:t>
      </w:r>
      <w:r>
        <w:t xml:space="preserve"> C</w:t>
      </w:r>
      <w:r>
        <w:rPr>
          <w:vertAlign w:val="subscript"/>
        </w:rPr>
        <w:t>6</w:t>
      </w:r>
      <w:r>
        <w:t>H</w:t>
      </w:r>
      <w:r>
        <w:rPr>
          <w:vertAlign w:val="subscript"/>
        </w:rPr>
        <w:t>13</w:t>
      </w:r>
      <w:r>
        <w:t>N, C</w:t>
      </w:r>
      <w:r>
        <w:rPr>
          <w:vertAlign w:val="subscript"/>
        </w:rPr>
        <w:t>2</w:t>
      </w:r>
      <w:r>
        <w:t>H</w:t>
      </w:r>
      <w:r>
        <w:rPr>
          <w:vertAlign w:val="subscript"/>
        </w:rPr>
        <w:t>4</w:t>
      </w:r>
      <w:r>
        <w:t>Cl</w:t>
      </w:r>
      <w:r>
        <w:rPr>
          <w:vertAlign w:val="subscript"/>
        </w:rPr>
        <w:t>2</w:t>
      </w:r>
      <w:r>
        <w:t>, C</w:t>
      </w:r>
      <w:r>
        <w:rPr>
          <w:vertAlign w:val="subscript"/>
        </w:rPr>
        <w:t>4</w:t>
      </w:r>
      <w:r>
        <w:t>H</w:t>
      </w:r>
      <w:r>
        <w:rPr>
          <w:vertAlign w:val="subscript"/>
        </w:rPr>
        <w:t>6</w:t>
      </w:r>
      <w:r>
        <w:t xml:space="preserve">O. </w:t>
      </w:r>
    </w:p>
    <w:p w:rsidR="005776AC" w:rsidRDefault="00AD1CA5">
      <w:pPr>
        <w:spacing w:line="316" w:lineRule="auto"/>
        <w:ind w:left="-9"/>
      </w:pPr>
      <w:r>
        <w:rPr>
          <w:b/>
        </w:rPr>
        <w:t>Câu</w:t>
      </w:r>
      <w:r w:rsidR="00E23A49">
        <w:rPr>
          <w:b/>
        </w:rPr>
        <w:t xml:space="preserve"> 28.</w:t>
      </w:r>
      <w:r w:rsidR="00E23A49">
        <w:t xml:space="preserve"> Đốt cháy toàn 0,04 mol hợp chất hữu cơ X mạch hở cần vừa đủ 29,12 lít không khí ở đktc. Hấp thụ hoàn toàn sản phẩm cháy qua bình đựng nước vôi trọng thu được 8 gam kết tủa và bình đựng tăng thêm 10,64 gam so với dung dịch Ca(OH)</w:t>
      </w:r>
      <w:r w:rsidR="00E23A49">
        <w:rPr>
          <w:vertAlign w:val="subscript"/>
        </w:rPr>
        <w:t>2</w:t>
      </w:r>
      <w:r w:rsidR="00E23A49">
        <w:t xml:space="preserve"> ban đầu, thoát ra 24,192 lít khí ở đktc. Thêm tiếp dung dịch NaOH dư vào bình sau phản ứng thấy tạo thêm 4 gam kết tủa. Biết phân tử X chỉ chứa liên kết cộng hoá trị, số liên kết xich-ma có trong một phân tử X là: </w:t>
      </w:r>
    </w:p>
    <w:p w:rsidR="005776AC" w:rsidRDefault="00E23A49">
      <w:pPr>
        <w:tabs>
          <w:tab w:val="center" w:pos="2961"/>
          <w:tab w:val="center" w:pos="5488"/>
          <w:tab w:val="center" w:pos="8008"/>
        </w:tabs>
        <w:spacing w:after="86"/>
        <w:ind w:left="-15" w:firstLine="0"/>
        <w:jc w:val="left"/>
      </w:pPr>
      <w:r>
        <w:rPr>
          <w:b/>
        </w:rPr>
        <w:t xml:space="preserve"> A.</w:t>
      </w:r>
      <w:r>
        <w:t xml:space="preserve"> 14 </w:t>
      </w:r>
      <w:r>
        <w:tab/>
      </w:r>
      <w:r>
        <w:rPr>
          <w:b/>
        </w:rPr>
        <w:t>B.</w:t>
      </w:r>
      <w:r>
        <w:t xml:space="preserve"> 15 </w:t>
      </w:r>
      <w:r>
        <w:tab/>
      </w:r>
      <w:r>
        <w:rPr>
          <w:b/>
        </w:rPr>
        <w:t>C.</w:t>
      </w:r>
      <w:r>
        <w:t xml:space="preserve"> 16 </w:t>
      </w:r>
      <w:r>
        <w:tab/>
      </w:r>
      <w:r>
        <w:rPr>
          <w:b/>
        </w:rPr>
        <w:t>D.</w:t>
      </w:r>
      <w:r>
        <w:t xml:space="preserve"> 17 </w:t>
      </w:r>
    </w:p>
    <w:p w:rsidR="005776AC" w:rsidRDefault="00E23A49">
      <w:pPr>
        <w:spacing w:after="57"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24" w:line="259" w:lineRule="auto"/>
        <w:ind w:left="-5" w:hanging="10"/>
        <w:jc w:val="left"/>
      </w:pPr>
    </w:p>
    <w:p w:rsidR="005776AC" w:rsidRDefault="00E23A49">
      <w:pPr>
        <w:spacing w:after="41" w:line="259" w:lineRule="auto"/>
        <w:ind w:left="0" w:firstLine="0"/>
        <w:jc w:val="left"/>
      </w:pPr>
      <w:r>
        <w:rPr>
          <w:b/>
        </w:rPr>
        <w:t xml:space="preserve"> </w:t>
      </w:r>
    </w:p>
    <w:p w:rsidR="005776AC" w:rsidRDefault="00E23A49">
      <w:pPr>
        <w:pStyle w:val="Heading2"/>
        <w:ind w:right="6"/>
      </w:pPr>
      <w:r w:rsidRPr="003965BD">
        <w:rPr>
          <w:color w:val="00B050"/>
        </w:rPr>
        <w:t xml:space="preserve">DẠNG 2: </w:t>
      </w:r>
      <w:r w:rsidR="00AD1CA5" w:rsidRPr="003965BD">
        <w:rPr>
          <w:color w:val="00B050"/>
        </w:rPr>
        <w:t>BÀI</w:t>
      </w:r>
      <w:r w:rsidRPr="003965BD">
        <w:rPr>
          <w:color w:val="00B050"/>
        </w:rPr>
        <w:t xml:space="preserve"> TẬP AMIN PHẢN ỨNG VỚI AXIT</w:t>
      </w:r>
      <w:r>
        <w:t xml:space="preserve"> </w:t>
      </w:r>
    </w:p>
    <w:p w:rsidR="005776AC" w:rsidRDefault="00E23A49">
      <w:pPr>
        <w:spacing w:after="0" w:line="259" w:lineRule="auto"/>
        <w:ind w:left="0" w:firstLine="0"/>
        <w:jc w:val="left"/>
      </w:pPr>
      <w:r>
        <w:t xml:space="preserve"> </w:t>
      </w:r>
    </w:p>
    <w:p w:rsidR="005776AC" w:rsidRDefault="00E23A49">
      <w:pPr>
        <w:spacing w:after="95" w:line="259" w:lineRule="auto"/>
        <w:ind w:left="-5" w:hanging="10"/>
        <w:jc w:val="left"/>
      </w:pPr>
      <w:r>
        <w:rPr>
          <w:b/>
        </w:rPr>
        <w:t xml:space="preserve">A. NHẬN BIẾT </w:t>
      </w:r>
    </w:p>
    <w:p w:rsidR="005776AC" w:rsidRDefault="00AD1CA5">
      <w:pPr>
        <w:spacing w:after="68"/>
        <w:ind w:left="-9"/>
      </w:pPr>
      <w:r>
        <w:rPr>
          <w:b/>
        </w:rPr>
        <w:t>Câu</w:t>
      </w:r>
      <w:r w:rsidR="00E23A49">
        <w:rPr>
          <w:b/>
        </w:rPr>
        <w:t xml:space="preserve"> 1.</w:t>
      </w:r>
      <w:r w:rsidR="00E23A49">
        <w:t xml:space="preserve"> Cho 20 gam hỗn hợp 3 amin đơn chức tác dụng vừa đủ với dung dịch HCl 1M, cô cạn dung dịch thu được 31,68 gam hỗn hợp muối. Thể tích của dung dịch HCl 1M đã dùng? </w:t>
      </w:r>
    </w:p>
    <w:p w:rsidR="005776AC" w:rsidRDefault="00E23A49">
      <w:pPr>
        <w:tabs>
          <w:tab w:val="center" w:pos="3088"/>
          <w:tab w:val="center" w:pos="5674"/>
          <w:tab w:val="center" w:pos="8195"/>
        </w:tabs>
        <w:spacing w:after="118"/>
        <w:ind w:left="-15" w:firstLine="0"/>
        <w:jc w:val="left"/>
      </w:pPr>
      <w:r>
        <w:rPr>
          <w:b/>
        </w:rPr>
        <w:t xml:space="preserve"> A.</w:t>
      </w:r>
      <w:r>
        <w:t xml:space="preserve"> 100ml </w:t>
      </w:r>
      <w:r>
        <w:tab/>
      </w:r>
      <w:r>
        <w:rPr>
          <w:b/>
        </w:rPr>
        <w:t>B.</w:t>
      </w:r>
      <w:r>
        <w:t xml:space="preserve"> 50ml </w:t>
      </w:r>
      <w:r>
        <w:tab/>
      </w:r>
      <w:r>
        <w:rPr>
          <w:b/>
        </w:rPr>
        <w:t>C.</w:t>
      </w:r>
      <w:r>
        <w:t xml:space="preserve"> 200ml </w:t>
      </w:r>
      <w:r>
        <w:tab/>
      </w:r>
      <w:r>
        <w:rPr>
          <w:b/>
        </w:rPr>
        <w:t>D.</w:t>
      </w:r>
      <w:r>
        <w:t xml:space="preserve"> 320ml </w:t>
      </w:r>
    </w:p>
    <w:p w:rsidR="005776AC" w:rsidRDefault="00AD1CA5">
      <w:pPr>
        <w:spacing w:after="85"/>
        <w:ind w:left="-9"/>
      </w:pPr>
      <w:r>
        <w:rPr>
          <w:b/>
        </w:rPr>
        <w:lastRenderedPageBreak/>
        <w:t>Câu</w:t>
      </w:r>
      <w:r w:rsidR="00E23A49">
        <w:rPr>
          <w:b/>
        </w:rPr>
        <w:t xml:space="preserve"> 2.</w:t>
      </w:r>
      <w:r w:rsidR="00E23A49">
        <w:t xml:space="preserve"> Để trung hoà 25 gam dung dịch của một amin đơn chức X nồng độ 12,4% cần dùng 100 ml dung dịch HCl 1M. CTPT của X là: </w:t>
      </w:r>
    </w:p>
    <w:p w:rsidR="005776AC" w:rsidRDefault="00E23A49">
      <w:pPr>
        <w:tabs>
          <w:tab w:val="center" w:pos="3175"/>
          <w:tab w:val="center" w:pos="5662"/>
          <w:tab w:val="center" w:pos="8223"/>
        </w:tabs>
        <w:spacing w:after="106"/>
        <w:ind w:left="-15" w:firstLine="0"/>
        <w:jc w:val="left"/>
      </w:pPr>
      <w:r>
        <w:rPr>
          <w:b/>
        </w:rPr>
        <w:t xml:space="preserve"> A.</w:t>
      </w:r>
      <w:r>
        <w:t xml:space="preserve"> C</w:t>
      </w:r>
      <w:r>
        <w:rPr>
          <w:vertAlign w:val="subscript"/>
        </w:rPr>
        <w:t>3</w:t>
      </w:r>
      <w:r>
        <w:t>H</w:t>
      </w:r>
      <w:r>
        <w:rPr>
          <w:vertAlign w:val="subscript"/>
        </w:rPr>
        <w:t>5</w:t>
      </w:r>
      <w:r>
        <w:t xml:space="preserve">N </w:t>
      </w:r>
      <w:r>
        <w:tab/>
      </w:r>
      <w:r>
        <w:rPr>
          <w:b/>
        </w:rPr>
        <w:t>B.</w:t>
      </w:r>
      <w:r>
        <w:t xml:space="preserve"> C</w:t>
      </w:r>
      <w:r>
        <w:rPr>
          <w:vertAlign w:val="subscript"/>
        </w:rPr>
        <w:t>2</w:t>
      </w:r>
      <w:r>
        <w:t>H</w:t>
      </w:r>
      <w:r>
        <w:rPr>
          <w:vertAlign w:val="subscript"/>
        </w:rPr>
        <w:t>7</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3</w:t>
      </w:r>
      <w:r>
        <w:t>H</w:t>
      </w:r>
      <w:r>
        <w:rPr>
          <w:vertAlign w:val="subscript"/>
        </w:rPr>
        <w:t>7</w:t>
      </w:r>
      <w:r>
        <w:t xml:space="preserve">N </w:t>
      </w:r>
    </w:p>
    <w:p w:rsidR="005776AC" w:rsidRDefault="00AD1CA5">
      <w:pPr>
        <w:spacing w:after="47" w:line="318" w:lineRule="auto"/>
        <w:ind w:left="-5" w:right="-10" w:hanging="10"/>
        <w:jc w:val="left"/>
      </w:pPr>
      <w:r>
        <w:rPr>
          <w:b/>
        </w:rPr>
        <w:t>Câu</w:t>
      </w:r>
      <w:r w:rsidR="00E23A49">
        <w:rPr>
          <w:b/>
        </w:rPr>
        <w:t xml:space="preserve"> 3.</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sinh ra khi cho anilin phản ứng với NaNO</w:t>
      </w:r>
      <w:r w:rsidR="00E23A49">
        <w:rPr>
          <w:vertAlign w:val="subscript"/>
        </w:rPr>
        <w:t>2</w:t>
      </w:r>
      <w:r w:rsidR="00E23A49">
        <w:t xml:space="preserve"> trong dung dịch HCl ở nhiệt độ thấp (0 – 5°C). Để điều chế được 23,885 gam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hiệu suất 85%), lượng NaNO</w:t>
      </w:r>
      <w:r w:rsidR="00E23A49">
        <w:rPr>
          <w:vertAlign w:val="subscript"/>
        </w:rPr>
        <w:t>2</w:t>
      </w:r>
      <w:r w:rsidR="00E23A49">
        <w:t xml:space="preserve"> và anilin cần vừa đủ là: </w:t>
      </w:r>
    </w:p>
    <w:p w:rsidR="005776AC" w:rsidRDefault="00E23A49">
      <w:pPr>
        <w:tabs>
          <w:tab w:val="center" w:pos="3748"/>
          <w:tab w:val="center" w:pos="6274"/>
          <w:tab w:val="center" w:pos="8795"/>
        </w:tabs>
        <w:spacing w:after="111"/>
        <w:ind w:left="-15" w:firstLine="0"/>
        <w:jc w:val="left"/>
      </w:pPr>
      <w:r>
        <w:rPr>
          <w:b/>
        </w:rPr>
        <w:t xml:space="preserve"> A.</w:t>
      </w:r>
      <w:r>
        <w:t xml:space="preserve"> 0,1 mol và 0,1 mol </w:t>
      </w:r>
      <w:r>
        <w:tab/>
      </w:r>
      <w:r>
        <w:rPr>
          <w:b/>
        </w:rPr>
        <w:t>B.</w:t>
      </w:r>
      <w:r>
        <w:t xml:space="preserve"> 0,2 mol và 0,2 mol  </w:t>
      </w:r>
      <w:r>
        <w:tab/>
      </w:r>
      <w:r>
        <w:rPr>
          <w:b/>
        </w:rPr>
        <w:t>C.</w:t>
      </w:r>
      <w:r>
        <w:t xml:space="preserve"> 0,2 mol và 0,1 mol  </w:t>
      </w:r>
      <w:r>
        <w:tab/>
      </w:r>
      <w:r>
        <w:rPr>
          <w:b/>
        </w:rPr>
        <w:t>D.</w:t>
      </w:r>
      <w:r>
        <w:t xml:space="preserve"> 0,4 mol và 0,2 mol </w:t>
      </w:r>
    </w:p>
    <w:p w:rsidR="005776AC" w:rsidRDefault="00AD1CA5">
      <w:pPr>
        <w:spacing w:after="34" w:line="316" w:lineRule="auto"/>
        <w:ind w:left="-9"/>
      </w:pPr>
      <w:r>
        <w:rPr>
          <w:b/>
        </w:rPr>
        <w:t>Câu</w:t>
      </w:r>
      <w:r w:rsidR="00E23A49">
        <w:rPr>
          <w:b/>
        </w:rPr>
        <w:t xml:space="preserve"> 4.</w:t>
      </w:r>
      <w:r w:rsidR="00E23A49">
        <w:t xml:space="preserve"> Cho 4,5 gam amin X đơn chức, bậc 1 tác dụng với lượng vừa đủ dung dịch HCl thu được 8,15 gam muối. Tên gọi của X là: </w:t>
      </w:r>
    </w:p>
    <w:p w:rsidR="005776AC" w:rsidRDefault="00E23A49">
      <w:pPr>
        <w:tabs>
          <w:tab w:val="center" w:pos="3383"/>
          <w:tab w:val="center" w:pos="6003"/>
          <w:tab w:val="center" w:pos="8338"/>
        </w:tabs>
        <w:spacing w:after="112"/>
        <w:ind w:left="-15" w:firstLine="0"/>
        <w:jc w:val="left"/>
      </w:pPr>
      <w:r>
        <w:rPr>
          <w:b/>
        </w:rPr>
        <w:t xml:space="preserve"> A.</w:t>
      </w:r>
      <w:r>
        <w:t xml:space="preserve"> alanin </w:t>
      </w:r>
      <w:r>
        <w:tab/>
      </w:r>
      <w:r>
        <w:rPr>
          <w:b/>
        </w:rPr>
        <w:t>B.</w:t>
      </w:r>
      <w:r>
        <w:t xml:space="preserve"> đietyl amin </w:t>
      </w:r>
      <w:r>
        <w:tab/>
      </w:r>
      <w:r>
        <w:rPr>
          <w:b/>
        </w:rPr>
        <w:t>C.</w:t>
      </w:r>
      <w:r>
        <w:t xml:space="preserve"> đimetyl amin </w:t>
      </w:r>
      <w:r>
        <w:tab/>
      </w:r>
      <w:r>
        <w:rPr>
          <w:b/>
        </w:rPr>
        <w:t>D.</w:t>
      </w:r>
      <w:r>
        <w:t xml:space="preserve"> etyl amin </w:t>
      </w:r>
    </w:p>
    <w:p w:rsidR="005776AC" w:rsidRDefault="00AD1CA5">
      <w:pPr>
        <w:spacing w:after="67"/>
        <w:ind w:left="-9"/>
      </w:pPr>
      <w:r>
        <w:rPr>
          <w:b/>
        </w:rPr>
        <w:t>Câu</w:t>
      </w:r>
      <w:r w:rsidR="00E23A49">
        <w:rPr>
          <w:b/>
        </w:rPr>
        <w:t xml:space="preserve"> 5.</w:t>
      </w:r>
      <w:r w:rsidR="00E23A49">
        <w:t xml:space="preserve"> Trung hòa 6,75 gam amin no, đơn chức, mạch hở X bằng lượng dư dung dịch HCl. Sau khi phản ứng xảy ra hoàn toàn, thu được 12,225 gam muối. Số đồng phân cấu tạo của X là </w:t>
      </w:r>
    </w:p>
    <w:p w:rsidR="005776AC" w:rsidRDefault="00E23A49">
      <w:pPr>
        <w:tabs>
          <w:tab w:val="center" w:pos="2931"/>
          <w:tab w:val="center" w:pos="5458"/>
          <w:tab w:val="center" w:pos="7978"/>
        </w:tabs>
        <w:spacing w:after="109"/>
        <w:ind w:left="-15" w:firstLine="0"/>
        <w:jc w:val="left"/>
      </w:pPr>
      <w:r>
        <w:rPr>
          <w:b/>
        </w:rPr>
        <w:t xml:space="preserve"> A.</w:t>
      </w:r>
      <w:r>
        <w:t xml:space="preserve"> 2. </w:t>
      </w:r>
      <w:r>
        <w:tab/>
      </w:r>
      <w:r>
        <w:rPr>
          <w:b/>
        </w:rPr>
        <w:t>B.</w:t>
      </w:r>
      <w:r>
        <w:t xml:space="preserve"> 4. </w:t>
      </w:r>
      <w:r>
        <w:tab/>
      </w:r>
      <w:r>
        <w:rPr>
          <w:b/>
        </w:rPr>
        <w:t>C.</w:t>
      </w:r>
      <w:r>
        <w:t xml:space="preserve"> 3. </w:t>
      </w:r>
      <w:r>
        <w:tab/>
      </w:r>
      <w:r>
        <w:rPr>
          <w:b/>
        </w:rPr>
        <w:t>D.</w:t>
      </w:r>
      <w:r>
        <w:t xml:space="preserve"> 1. </w:t>
      </w:r>
    </w:p>
    <w:p w:rsidR="005776AC" w:rsidRDefault="00AD1CA5">
      <w:pPr>
        <w:spacing w:after="103"/>
        <w:ind w:left="-9"/>
      </w:pPr>
      <w:r>
        <w:rPr>
          <w:b/>
        </w:rPr>
        <w:t>Câu</w:t>
      </w:r>
      <w:r w:rsidR="00E23A49">
        <w:rPr>
          <w:b/>
        </w:rPr>
        <w:t xml:space="preserve"> 6.</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t>Cl (phenylđiazoni clorua) được sinh ra khi cho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tác dụng với NaNO</w:t>
      </w:r>
      <w:r w:rsidR="00E23A49">
        <w:rPr>
          <w:vertAlign w:val="subscript"/>
        </w:rPr>
        <w:t>2</w:t>
      </w:r>
      <w:r w:rsidR="00E23A49">
        <w:t xml:space="preserve"> trong dung dịch HCl ở nhiệt độ thấp (0 – 5°C). Để điều chế được 14,05 gam C</w:t>
      </w:r>
      <w:r w:rsidR="00E23A49">
        <w:rPr>
          <w:vertAlign w:val="subscript"/>
        </w:rPr>
        <w:t>6</w:t>
      </w:r>
      <w:r w:rsidR="00E23A49">
        <w:t>H</w:t>
      </w:r>
      <w:r w:rsidR="00E23A49">
        <w:rPr>
          <w:vertAlign w:val="subscript"/>
        </w:rPr>
        <w:t>5</w:t>
      </w:r>
      <w:r w:rsidR="00E23A49">
        <w:t>N</w:t>
      </w:r>
      <w:r w:rsidR="00E23A49">
        <w:rPr>
          <w:vertAlign w:val="subscript"/>
        </w:rPr>
        <w:t>2</w:t>
      </w:r>
      <w:r w:rsidR="00E23A49">
        <w:t>Cl (với hiệu suất 100%), lượng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NaNO</w:t>
      </w:r>
      <w:r w:rsidR="00E23A49">
        <w:rPr>
          <w:vertAlign w:val="subscript"/>
        </w:rPr>
        <w:t>2</w:t>
      </w:r>
      <w:r w:rsidR="00E23A49">
        <w:t xml:space="preserve"> cần dùng vừa đủ là: </w:t>
      </w:r>
    </w:p>
    <w:p w:rsidR="005776AC" w:rsidRDefault="00E23A49">
      <w:pPr>
        <w:tabs>
          <w:tab w:val="center" w:pos="3662"/>
          <w:tab w:val="center" w:pos="6274"/>
          <w:tab w:val="center" w:pos="8795"/>
        </w:tabs>
        <w:spacing w:after="103"/>
        <w:ind w:left="-15" w:firstLine="0"/>
        <w:jc w:val="left"/>
      </w:pPr>
      <w:r>
        <w:rPr>
          <w:b/>
        </w:rPr>
        <w:t xml:space="preserve"> A.</w:t>
      </w:r>
      <w:r>
        <w:t xml:space="preserve"> 0,1 mol và 0,4mol  </w:t>
      </w:r>
      <w:r>
        <w:tab/>
      </w:r>
      <w:r>
        <w:rPr>
          <w:b/>
        </w:rPr>
        <w:t>B.</w:t>
      </w:r>
      <w:r>
        <w:t xml:space="preserve"> 0,lmol và 0,2mol  </w:t>
      </w:r>
      <w:r>
        <w:tab/>
      </w:r>
      <w:r>
        <w:rPr>
          <w:b/>
        </w:rPr>
        <w:t>C.</w:t>
      </w:r>
      <w:r>
        <w:t xml:space="preserve"> 0,1 mol và 0,1 mol  </w:t>
      </w:r>
      <w:r>
        <w:tab/>
      </w:r>
      <w:r>
        <w:rPr>
          <w:b/>
        </w:rPr>
        <w:t>D.</w:t>
      </w:r>
      <w:r>
        <w:t xml:space="preserve"> 0,1 mol và 0,3 mol  </w:t>
      </w:r>
    </w:p>
    <w:p w:rsidR="005776AC" w:rsidRDefault="00AD1CA5">
      <w:pPr>
        <w:spacing w:after="48"/>
        <w:ind w:left="-9"/>
      </w:pPr>
      <w:r>
        <w:rPr>
          <w:b/>
        </w:rPr>
        <w:t>Câu</w:t>
      </w:r>
      <w:r w:rsidR="00E23A49">
        <w:rPr>
          <w:b/>
        </w:rPr>
        <w:t xml:space="preserve"> 7.</w:t>
      </w:r>
      <w:r w:rsidR="00E23A49">
        <w:t xml:space="preserve"> Cho 13,5 gam hỗn hợp gồm 3 amin no, đơn chức, mạch hở tác dụng vừa đủ với 300 ml dung dịch </w:t>
      </w:r>
    </w:p>
    <w:p w:rsidR="005776AC" w:rsidRDefault="00E23A49">
      <w:pPr>
        <w:spacing w:after="75"/>
        <w:ind w:left="-9"/>
      </w:pPr>
      <w:r>
        <w:t xml:space="preserve">HCl xM, thu được dung dịch chứa 24,45 gam hỗn hợp muối. Giá trị của X là </w:t>
      </w:r>
    </w:p>
    <w:p w:rsidR="005776AC" w:rsidRDefault="00E23A49">
      <w:pPr>
        <w:tabs>
          <w:tab w:val="center" w:pos="2991"/>
          <w:tab w:val="center" w:pos="5518"/>
          <w:tab w:val="center" w:pos="8038"/>
        </w:tabs>
        <w:spacing w:after="110"/>
        <w:ind w:left="-15" w:firstLine="0"/>
        <w:jc w:val="left"/>
      </w:pPr>
      <w:r>
        <w:rPr>
          <w:b/>
        </w:rPr>
        <w:t xml:space="preserve"> A.</w:t>
      </w:r>
      <w:r>
        <w:t xml:space="preserve"> 1,0. </w:t>
      </w:r>
      <w:r>
        <w:tab/>
      </w:r>
      <w:r>
        <w:rPr>
          <w:b/>
        </w:rPr>
        <w:t>B.</w:t>
      </w:r>
      <w:r>
        <w:t xml:space="preserve"> 0,5 </w:t>
      </w:r>
      <w:r>
        <w:tab/>
      </w:r>
      <w:r>
        <w:rPr>
          <w:b/>
        </w:rPr>
        <w:t>C.</w:t>
      </w:r>
      <w:r>
        <w:t xml:space="preserve"> 2,0 </w:t>
      </w:r>
      <w:r>
        <w:tab/>
      </w:r>
      <w:r>
        <w:rPr>
          <w:b/>
        </w:rPr>
        <w:t>D.</w:t>
      </w:r>
      <w:r>
        <w:t xml:space="preserve"> 1,4 </w:t>
      </w:r>
    </w:p>
    <w:p w:rsidR="005776AC" w:rsidRDefault="00AD1CA5">
      <w:pPr>
        <w:spacing w:after="69"/>
        <w:ind w:left="-9"/>
      </w:pPr>
      <w:r>
        <w:rPr>
          <w:b/>
        </w:rPr>
        <w:t>Câu</w:t>
      </w:r>
      <w:r w:rsidR="00E23A49">
        <w:rPr>
          <w:b/>
        </w:rPr>
        <w:t xml:space="preserve"> 8.</w:t>
      </w:r>
      <w:r w:rsidR="00E23A49">
        <w:t xml:space="preserve"> Hỗn hợp X gồm metylamin, etỵlamin và propylamin có tổng khối lượng 21,6 gam là và tỉ lệ về số mol là 1:2:1. Cho hỗn hợp X trên tác dụng hết với dung dịch HCl thu được dung dịch chứa bao nhiêu gam muối? </w:t>
      </w:r>
    </w:p>
    <w:p w:rsidR="005776AC" w:rsidRDefault="00E23A49">
      <w:pPr>
        <w:tabs>
          <w:tab w:val="center" w:pos="3346"/>
          <w:tab w:val="center" w:pos="5814"/>
          <w:tab w:val="center" w:pos="8397"/>
        </w:tabs>
        <w:spacing w:after="107"/>
        <w:ind w:left="-15" w:firstLine="0"/>
        <w:jc w:val="left"/>
      </w:pPr>
      <w:r>
        <w:rPr>
          <w:b/>
        </w:rPr>
        <w:t>A.</w:t>
      </w:r>
      <w:r>
        <w:t xml:space="preserve"> 36,2 gam </w:t>
      </w:r>
      <w:r>
        <w:tab/>
      </w:r>
      <w:r>
        <w:rPr>
          <w:b/>
        </w:rPr>
        <w:t>B.</w:t>
      </w:r>
      <w:r>
        <w:t xml:space="preserve"> 39,12 gam </w:t>
      </w:r>
      <w:r>
        <w:tab/>
      </w:r>
      <w:r>
        <w:rPr>
          <w:b/>
        </w:rPr>
        <w:t>C.</w:t>
      </w:r>
      <w:r>
        <w:t xml:space="preserve"> 43,5 gam </w:t>
      </w:r>
      <w:r>
        <w:tab/>
      </w:r>
      <w:r>
        <w:rPr>
          <w:b/>
        </w:rPr>
        <w:t>D.</w:t>
      </w:r>
      <w:r>
        <w:t xml:space="preserve"> 40,58 gam </w:t>
      </w:r>
    </w:p>
    <w:p w:rsidR="005776AC" w:rsidRDefault="00AD1CA5">
      <w:pPr>
        <w:spacing w:after="92"/>
        <w:ind w:left="-9"/>
      </w:pPr>
      <w:r>
        <w:rPr>
          <w:b/>
        </w:rPr>
        <w:t>Câu</w:t>
      </w:r>
      <w:r w:rsidR="00E23A49">
        <w:rPr>
          <w:b/>
        </w:rPr>
        <w:t xml:space="preserve"> 9.</w:t>
      </w:r>
      <w:r w:rsidR="00E23A49">
        <w:t xml:space="preserve"> Cho 2,1 gam hỗn hợp X gồm hai amin, đơn chức, kế tiếp nhau trong dãy đồng đẳng phản ứng hết với HCl dư, thu được 3,925 gam hỗn hợp muối. Công thức của hai amin trong hỗn hợp X là </w:t>
      </w:r>
    </w:p>
    <w:p w:rsidR="005776AC" w:rsidRDefault="00E23A49">
      <w:pPr>
        <w:tabs>
          <w:tab w:val="center" w:pos="6486"/>
        </w:tabs>
        <w:ind w:left="-15"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p>
    <w:p w:rsidR="005776AC" w:rsidRDefault="00E23A49">
      <w:pPr>
        <w:tabs>
          <w:tab w:val="center" w:pos="6406"/>
        </w:tabs>
        <w:spacing w:after="99"/>
        <w:ind w:left="0" w:firstLine="0"/>
        <w:jc w:val="left"/>
      </w:pPr>
      <w:r>
        <w:rPr>
          <w:b/>
        </w:rPr>
        <w:t xml:space="preserve">C. </w:t>
      </w:r>
      <w:r>
        <w:t>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w:t>
      </w:r>
      <w:r>
        <w:rPr>
          <w:vertAlign w:val="subscript"/>
        </w:rPr>
        <w:t>3</w:t>
      </w:r>
      <w:r>
        <w:t xml:space="preserve">N. </w:t>
      </w:r>
    </w:p>
    <w:p w:rsidR="005776AC" w:rsidRDefault="00AD1CA5">
      <w:pPr>
        <w:spacing w:line="317" w:lineRule="auto"/>
        <w:ind w:left="-9"/>
      </w:pPr>
      <w:r>
        <w:rPr>
          <w:b/>
        </w:rPr>
        <w:t>Câu</w:t>
      </w:r>
      <w:r w:rsidR="00E23A49">
        <w:rPr>
          <w:b/>
        </w:rPr>
        <w:t xml:space="preserve"> 10.</w:t>
      </w:r>
      <w:r w:rsidR="00E23A49">
        <w:t xml:space="preserve"> Để phản ứng hết với 400 ml dung dịch hỗn hợp HCl 0,5M và FeCl 0,8 M cần bao nhiêu gam hỗn hợp gồm metyl amin và etyl amin có tỉ khối so với H</w:t>
      </w:r>
      <w:r w:rsidR="00E23A49">
        <w:rPr>
          <w:vertAlign w:val="subscript"/>
        </w:rPr>
        <w:t>2</w:t>
      </w:r>
      <w:r w:rsidR="00E23A49">
        <w:t xml:space="preserve"> là 17,25? </w:t>
      </w:r>
    </w:p>
    <w:p w:rsidR="005776AC" w:rsidRDefault="00E23A49">
      <w:pPr>
        <w:numPr>
          <w:ilvl w:val="0"/>
          <w:numId w:val="30"/>
        </w:numPr>
        <w:spacing w:after="134"/>
        <w:ind w:hanging="293"/>
        <w:jc w:val="left"/>
      </w:pPr>
      <w:r>
        <w:t xml:space="preserve">41,4 gam </w:t>
      </w:r>
      <w:r>
        <w:tab/>
      </w:r>
      <w:r>
        <w:rPr>
          <w:b/>
        </w:rPr>
        <w:t>B.</w:t>
      </w:r>
      <w:r>
        <w:t xml:space="preserve"> 40,02 gam </w:t>
      </w:r>
      <w:r>
        <w:tab/>
      </w:r>
      <w:r>
        <w:rPr>
          <w:b/>
        </w:rPr>
        <w:t>C.</w:t>
      </w:r>
      <w:r>
        <w:t xml:space="preserve"> 51,57 gam </w:t>
      </w:r>
      <w:r>
        <w:tab/>
      </w:r>
      <w:r>
        <w:rPr>
          <w:b/>
        </w:rPr>
        <w:t>D.</w:t>
      </w:r>
      <w:r>
        <w:t xml:space="preserve"> 33,12 gam </w:t>
      </w:r>
    </w:p>
    <w:p w:rsidR="005776AC" w:rsidRDefault="00E23A49">
      <w:pPr>
        <w:numPr>
          <w:ilvl w:val="0"/>
          <w:numId w:val="30"/>
        </w:numPr>
        <w:spacing w:after="118" w:line="259" w:lineRule="auto"/>
        <w:ind w:hanging="293"/>
        <w:jc w:val="left"/>
      </w:pPr>
      <w:r>
        <w:rPr>
          <w:b/>
        </w:rPr>
        <w:t xml:space="preserve">THÔNG HIỂU </w:t>
      </w:r>
    </w:p>
    <w:p w:rsidR="005776AC" w:rsidRDefault="00AD1CA5">
      <w:pPr>
        <w:spacing w:after="37" w:line="322" w:lineRule="auto"/>
        <w:ind w:left="-9"/>
      </w:pPr>
      <w:r>
        <w:rPr>
          <w:b/>
        </w:rPr>
        <w:t>Câu</w:t>
      </w:r>
      <w:r w:rsidR="00E23A49">
        <w:rPr>
          <w:b/>
        </w:rPr>
        <w:t xml:space="preserve"> 11.</w:t>
      </w:r>
      <w:r w:rsidR="00E23A49">
        <w:t xml:space="preserve"> Cho 26 gam hỗn hợp 2 amin no, đơn chức, mạch hở, bậc một có số mol bằng nhau tác dụng hết với HNO</w:t>
      </w:r>
      <w:r w:rsidR="00E23A49">
        <w:rPr>
          <w:sz w:val="16"/>
        </w:rPr>
        <w:t>2</w:t>
      </w:r>
      <w:r w:rsidR="00E23A49">
        <w:t xml:space="preserve"> ở nhiệt độ thường thu được 11,2 lít N</w:t>
      </w:r>
      <w:r w:rsidR="00E23A49">
        <w:rPr>
          <w:sz w:val="16"/>
        </w:rPr>
        <w:t>2</w:t>
      </w:r>
      <w:r w:rsidR="00E23A49">
        <w:t xml:space="preserve"> (đktc). Công thức phân tử của hai amin là: </w:t>
      </w:r>
    </w:p>
    <w:p w:rsidR="005776AC" w:rsidRDefault="00E23A49">
      <w:pPr>
        <w:tabs>
          <w:tab w:val="center" w:pos="3683"/>
          <w:tab w:val="center" w:pos="6249"/>
          <w:tab w:val="center" w:pos="8371"/>
        </w:tabs>
        <w:spacing w:after="99"/>
        <w:ind w:left="-15" w:firstLine="0"/>
        <w:jc w:val="left"/>
      </w:pPr>
      <w:r>
        <w:rPr>
          <w:b/>
        </w:rPr>
        <w:t xml:space="preserve"> A.</w:t>
      </w:r>
      <w:r>
        <w:t xml:space="preserve"> CH</w:t>
      </w:r>
      <w:r>
        <w:rPr>
          <w:vertAlign w:val="subscript"/>
        </w:rPr>
        <w:t>5</w:t>
      </w:r>
      <w:r>
        <w:t>N và C</w:t>
      </w:r>
      <w:r>
        <w:rPr>
          <w:vertAlign w:val="subscript"/>
        </w:rPr>
        <w:t>4</w:t>
      </w:r>
      <w:r>
        <w:t>H</w:t>
      </w:r>
      <w:r>
        <w:rPr>
          <w:vertAlign w:val="subscript"/>
        </w:rPr>
        <w:t>11</w:t>
      </w:r>
      <w:r>
        <w:t xml:space="preserve">N </w:t>
      </w:r>
      <w:r>
        <w:tab/>
      </w:r>
      <w:r>
        <w:rPr>
          <w:b/>
        </w:rPr>
        <w:t>B.</w:t>
      </w:r>
      <w:r>
        <w:t xml:space="preserve"> C</w:t>
      </w:r>
      <w:r>
        <w:rPr>
          <w:vertAlign w:val="subscript"/>
        </w:rPr>
        <w:t>7</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A hoặc B. </w:t>
      </w:r>
    </w:p>
    <w:p w:rsidR="005776AC" w:rsidRDefault="00AD1CA5">
      <w:pPr>
        <w:spacing w:after="97"/>
        <w:ind w:left="-9"/>
      </w:pPr>
      <w:r>
        <w:rPr>
          <w:b/>
        </w:rPr>
        <w:t>Câu</w:t>
      </w:r>
      <w:r w:rsidR="00E23A49">
        <w:rPr>
          <w:b/>
        </w:rPr>
        <w:t xml:space="preserve"> 12.</w:t>
      </w:r>
      <w:r w:rsidR="00E23A49">
        <w:t xml:space="preserve"> Cho 14,835 gam hỗn hợp X gồm 3 amin no, mạch hở, đơn chức, đồng đẳng kế tiếp nhau tác dụng vừa đủ với dung dịch HCl 1M, cô cạn dung dịch thu được 25,785 gam hỗn hợp muối. Biết khối lượng phân tử các amin đều nhỏ hơn 80. Công thức phân tử của các amin? </w:t>
      </w:r>
    </w:p>
    <w:p w:rsidR="005776AC" w:rsidRDefault="00E23A49">
      <w:pPr>
        <w:tabs>
          <w:tab w:val="center" w:pos="6976"/>
        </w:tabs>
        <w:spacing w:after="105"/>
        <w:ind w:left="-15"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2</w:t>
      </w:r>
      <w:r>
        <w:t>H</w:t>
      </w:r>
      <w:r>
        <w:rPr>
          <w:vertAlign w:val="subscript"/>
        </w:rPr>
        <w:t>3</w:t>
      </w:r>
      <w:r>
        <w:t>NH</w:t>
      </w:r>
      <w:r>
        <w:rPr>
          <w:vertAlign w:val="subscript"/>
        </w:rPr>
        <w:t>2</w:t>
      </w:r>
      <w:r>
        <w:t>, C</w:t>
      </w:r>
      <w:r>
        <w:rPr>
          <w:vertAlign w:val="subscript"/>
        </w:rPr>
        <w:t>3</w:t>
      </w:r>
      <w:r>
        <w:t>H</w:t>
      </w:r>
      <w:r>
        <w:rPr>
          <w:vertAlign w:val="subscript"/>
        </w:rPr>
        <w:t>5</w:t>
      </w:r>
      <w:r>
        <w:t>NH</w:t>
      </w:r>
      <w:r>
        <w:rPr>
          <w:vertAlign w:val="subscript"/>
        </w:rPr>
        <w:t>2</w:t>
      </w:r>
      <w:r>
        <w:t xml:space="preserve"> và C</w:t>
      </w:r>
      <w:r>
        <w:rPr>
          <w:vertAlign w:val="subscript"/>
        </w:rPr>
        <w:t>4</w:t>
      </w:r>
      <w:r>
        <w:t>H</w:t>
      </w:r>
      <w:r>
        <w:rPr>
          <w:vertAlign w:val="subscript"/>
        </w:rPr>
        <w:t>7</w:t>
      </w:r>
      <w:r>
        <w:t>NH</w:t>
      </w:r>
      <w:r>
        <w:rPr>
          <w:vertAlign w:val="subscript"/>
        </w:rPr>
        <w:t>2</w:t>
      </w:r>
      <w:r>
        <w:t xml:space="preserve"> </w:t>
      </w:r>
    </w:p>
    <w:p w:rsidR="005776AC" w:rsidRDefault="00E23A49">
      <w:pPr>
        <w:tabs>
          <w:tab w:val="center" w:pos="7022"/>
        </w:tabs>
        <w:spacing w:after="117"/>
        <w:ind w:left="-15" w:firstLine="0"/>
        <w:jc w:val="left"/>
      </w:pPr>
      <w:r>
        <w:rPr>
          <w:b/>
        </w:rPr>
        <w:t xml:space="preserve"> C.</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2</w:t>
      </w:r>
      <w:r>
        <w:t xml:space="preserve"> </w:t>
      </w:r>
    </w:p>
    <w:p w:rsidR="005776AC" w:rsidRDefault="00AD1CA5">
      <w:pPr>
        <w:spacing w:line="351" w:lineRule="auto"/>
        <w:ind w:left="-9"/>
      </w:pPr>
      <w:r>
        <w:rPr>
          <w:b/>
        </w:rPr>
        <w:lastRenderedPageBreak/>
        <w:t>Câu</w:t>
      </w:r>
      <w:r w:rsidR="00E23A49">
        <w:rPr>
          <w:b/>
        </w:rPr>
        <w:t xml:space="preserve"> 13.</w:t>
      </w:r>
      <w:r w:rsidR="00E23A49">
        <w:t xml:space="preserve"> X và Y là 2 amin đơn chức mạch hở lần lượt có phần trăm khối lượng N là 31,11% và 23,73%. Cho m gam hỗn hợp gồm X và Y có tỉ lệ số mol </w:t>
      </w:r>
      <w:r w:rsidR="007953BB" w:rsidRPr="007953BB">
        <w:rPr>
          <w:position w:val="-14"/>
        </w:rPr>
        <w:object w:dxaOrig="1320" w:dyaOrig="380">
          <v:shape id="_x0000_i1029" type="#_x0000_t75" style="width:66pt;height:18.75pt" o:ole="">
            <v:imagedata r:id="rId14" o:title=""/>
          </v:shape>
          <o:OLEObject Type="Embed" ProgID="Equation.DSMT4" ShapeID="_x0000_i1029" DrawAspect="Content" ObjectID="_1648546529" r:id="rId15"/>
        </w:object>
      </w:r>
      <w:r w:rsidR="007953BB">
        <w:t xml:space="preserve"> </w:t>
      </w:r>
      <w:r w:rsidR="00E23A49">
        <w:t xml:space="preserve">tác dụng với dung dịch HCl vừa đủ thu được dung dịch chứa 44,16 gam muối. m có giá trị là: </w:t>
      </w:r>
    </w:p>
    <w:p w:rsidR="005776AC" w:rsidRDefault="00E23A49">
      <w:pPr>
        <w:tabs>
          <w:tab w:val="center" w:pos="3346"/>
          <w:tab w:val="center" w:pos="5874"/>
          <w:tab w:val="center" w:pos="8395"/>
        </w:tabs>
        <w:spacing w:after="115"/>
        <w:ind w:left="-15" w:firstLine="0"/>
        <w:jc w:val="left"/>
      </w:pPr>
      <w:r>
        <w:rPr>
          <w:b/>
        </w:rPr>
        <w:t xml:space="preserve"> A.</w:t>
      </w:r>
      <w:r>
        <w:t xml:space="preserve"> 22,2 gam </w:t>
      </w:r>
      <w:r>
        <w:tab/>
      </w:r>
      <w:r>
        <w:rPr>
          <w:b/>
        </w:rPr>
        <w:t>B.</w:t>
      </w:r>
      <w:r>
        <w:t xml:space="preserve"> 22,14 gam </w:t>
      </w:r>
      <w:r>
        <w:tab/>
      </w:r>
      <w:r>
        <w:rPr>
          <w:b/>
        </w:rPr>
        <w:t>C.</w:t>
      </w:r>
      <w:r>
        <w:t xml:space="preserve"> 26,64 gam </w:t>
      </w:r>
      <w:r>
        <w:tab/>
      </w:r>
      <w:r>
        <w:rPr>
          <w:b/>
        </w:rPr>
        <w:t>D.</w:t>
      </w:r>
      <w:r>
        <w:t xml:space="preserve"> 17,76 gam </w:t>
      </w:r>
    </w:p>
    <w:p w:rsidR="005776AC" w:rsidRDefault="00AD1CA5">
      <w:pPr>
        <w:spacing w:after="96"/>
        <w:ind w:left="-9"/>
      </w:pPr>
      <w:r>
        <w:rPr>
          <w:b/>
        </w:rPr>
        <w:t>Câu</w:t>
      </w:r>
      <w:r w:rsidR="00E23A49">
        <w:rPr>
          <w:b/>
        </w:rPr>
        <w:t xml:space="preserve"> 14.</w:t>
      </w:r>
      <w:r w:rsidR="00E23A49">
        <w:t xml:space="preserve"> X là amin no đơn chức, mạch hở và Y là amin no 2 chức, mạch hở có cùng số cacbon. </w:t>
      </w:r>
    </w:p>
    <w:p w:rsidR="005776AC" w:rsidRDefault="007953BB" w:rsidP="007953BB">
      <w:pPr>
        <w:spacing w:after="92"/>
        <w:ind w:firstLine="0"/>
      </w:pPr>
      <w:r>
        <w:t xml:space="preserve">- </w:t>
      </w:r>
      <w:r w:rsidR="00E23A49">
        <w:t xml:space="preserve">Trung hòa hỗn hợp gồm a mol X và b mol Y cần dung dịch chứa 0,5 mol HCl và tạo ra 43,15 gam hỗn hợp muối. </w:t>
      </w:r>
    </w:p>
    <w:p w:rsidR="005776AC" w:rsidRDefault="007953BB" w:rsidP="007953BB">
      <w:pPr>
        <w:spacing w:after="113"/>
        <w:ind w:firstLine="0"/>
      </w:pPr>
      <w:r>
        <w:t xml:space="preserve">- </w:t>
      </w:r>
      <w:r w:rsidR="00E23A49">
        <w:t xml:space="preserve">Trung hòa hỗn hợp gồm b mol X và a mol Y cần dung dịch chứa 0,4 mol HCl và tạo ra p gam hỗn hợp muối. </w:t>
      </w:r>
    </w:p>
    <w:p w:rsidR="005776AC" w:rsidRDefault="00E23A49">
      <w:pPr>
        <w:spacing w:after="75"/>
        <w:ind w:left="-9"/>
      </w:pPr>
      <w:r>
        <w:t xml:space="preserve">p có giá trị là: </w:t>
      </w:r>
    </w:p>
    <w:p w:rsidR="005776AC" w:rsidRDefault="00E23A49">
      <w:pPr>
        <w:tabs>
          <w:tab w:val="center" w:pos="3196"/>
          <w:tab w:val="center" w:pos="5874"/>
          <w:tab w:val="center" w:pos="8455"/>
        </w:tabs>
        <w:spacing w:after="106"/>
        <w:ind w:left="-15" w:firstLine="0"/>
        <w:jc w:val="left"/>
      </w:pPr>
      <w:r>
        <w:rPr>
          <w:b/>
        </w:rPr>
        <w:t xml:space="preserve"> A.</w:t>
      </w:r>
      <w:r>
        <w:t xml:space="preserve"> 40,9 gam </w:t>
      </w:r>
      <w:r>
        <w:tab/>
      </w:r>
      <w:r>
        <w:rPr>
          <w:b/>
        </w:rPr>
        <w:t>B.</w:t>
      </w:r>
      <w:r>
        <w:t xml:space="preserve"> 38 gam </w:t>
      </w:r>
      <w:r>
        <w:tab/>
      </w:r>
      <w:r>
        <w:rPr>
          <w:b/>
        </w:rPr>
        <w:t>C.</w:t>
      </w:r>
      <w:r>
        <w:t xml:space="preserve"> 48,95 gam </w:t>
      </w:r>
      <w:r>
        <w:tab/>
      </w:r>
      <w:r>
        <w:rPr>
          <w:b/>
        </w:rPr>
        <w:t>D.</w:t>
      </w:r>
      <w:r>
        <w:t xml:space="preserve"> 32,525 gam </w:t>
      </w:r>
    </w:p>
    <w:p w:rsidR="005776AC" w:rsidRDefault="00AD1CA5">
      <w:pPr>
        <w:spacing w:after="34" w:line="314" w:lineRule="auto"/>
        <w:ind w:left="-9"/>
      </w:pPr>
      <w:r>
        <w:rPr>
          <w:b/>
        </w:rPr>
        <w:t>Câu</w:t>
      </w:r>
      <w:r w:rsidR="00E23A49">
        <w:rPr>
          <w:b/>
        </w:rPr>
        <w:t xml:space="preserve"> 15.</w:t>
      </w:r>
      <w:r w:rsidR="00E23A49">
        <w:t xml:space="preserve"> Cho 27,45 gam hỗn hợp X gồm amin đơn chức, no, mạch hở Y và anilin tác dụng vừa đủ với 350 ml dung dịch HCl 1M. Cũng lượng hỗn hợp X như trên khi cho phản ứng với nước brom dư, thu được 66 gam kết tủa. Công thức phân tử của Y là: </w:t>
      </w:r>
    </w:p>
    <w:p w:rsidR="005776AC" w:rsidRDefault="00E23A49">
      <w:pPr>
        <w:tabs>
          <w:tab w:val="center" w:pos="3175"/>
          <w:tab w:val="center" w:pos="5742"/>
          <w:tab w:val="center" w:pos="8183"/>
        </w:tabs>
        <w:spacing w:after="101"/>
        <w:ind w:left="-15" w:firstLine="0"/>
        <w:jc w:val="left"/>
      </w:pPr>
      <w:r>
        <w:rPr>
          <w:b/>
        </w:rPr>
        <w:t xml:space="preserve"> A.</w:t>
      </w:r>
      <w:r>
        <w:t xml:space="preserve"> C</w:t>
      </w:r>
      <w:r>
        <w:rPr>
          <w:vertAlign w:val="subscript"/>
        </w:rPr>
        <w:t>3</w:t>
      </w:r>
      <w:r>
        <w:t>H</w:t>
      </w:r>
      <w:r>
        <w:rPr>
          <w:vertAlign w:val="subscript"/>
        </w:rPr>
        <w:t>9</w:t>
      </w:r>
      <w:r>
        <w:t xml:space="preserve">N </w:t>
      </w:r>
      <w:r>
        <w:tab/>
      </w:r>
      <w:r>
        <w:rPr>
          <w:b/>
        </w:rPr>
        <w:t xml:space="preserve">B. </w:t>
      </w:r>
      <w:r>
        <w:t>C</w:t>
      </w:r>
      <w:r>
        <w:rPr>
          <w:vertAlign w:val="subscript"/>
        </w:rPr>
        <w:t>2</w:t>
      </w:r>
      <w:r>
        <w:t>H</w:t>
      </w:r>
      <w:r>
        <w:rPr>
          <w:vertAlign w:val="subscript"/>
        </w:rPr>
        <w:t>7</w:t>
      </w:r>
      <w:r>
        <w:t xml:space="preserve">N </w:t>
      </w:r>
      <w:r>
        <w:tab/>
      </w:r>
      <w:r>
        <w:rPr>
          <w:b/>
        </w:rPr>
        <w:t>C.</w:t>
      </w:r>
      <w:r>
        <w:t xml:space="preserve"> C</w:t>
      </w:r>
      <w:r>
        <w:rPr>
          <w:vertAlign w:val="subscript"/>
        </w:rPr>
        <w:t>4</w:t>
      </w:r>
      <w:r>
        <w:t>H</w:t>
      </w:r>
      <w:r>
        <w:rPr>
          <w:vertAlign w:val="subscript"/>
        </w:rPr>
        <w:t>11</w:t>
      </w:r>
      <w:r>
        <w:t xml:space="preserve">N </w:t>
      </w:r>
      <w:r>
        <w:tab/>
      </w:r>
      <w:r>
        <w:rPr>
          <w:b/>
        </w:rPr>
        <w:t>D.</w:t>
      </w:r>
      <w:r>
        <w:t xml:space="preserve"> CH</w:t>
      </w:r>
      <w:r>
        <w:rPr>
          <w:vertAlign w:val="subscript"/>
        </w:rPr>
        <w:t>5</w:t>
      </w:r>
      <w:r>
        <w:t xml:space="preserve">N </w:t>
      </w:r>
    </w:p>
    <w:p w:rsidR="005776AC" w:rsidRDefault="00AD1CA5">
      <w:pPr>
        <w:spacing w:line="320" w:lineRule="auto"/>
        <w:ind w:left="-9"/>
      </w:pPr>
      <w:r>
        <w:rPr>
          <w:b/>
        </w:rPr>
        <w:t>Câu</w:t>
      </w:r>
      <w:r w:rsidR="00E23A49">
        <w:rPr>
          <w:b/>
        </w:rPr>
        <w:t xml:space="preserve"> 16.</w:t>
      </w:r>
      <w:r w:rsidR="00E23A49">
        <w:t xml:space="preserve"> Cho 13,8 gam hỗn hợp X gồm axit fomic, metỵlenđiamin và etanol phản ứng hết với Na dư thu được 2,24 lít H2 (đktc). Mặt khác 13,8 gam X tác dụng vừa hết với V lít dung dịch HCl 0,5M. Giá trị của V là: </w:t>
      </w:r>
    </w:p>
    <w:p w:rsidR="005776AC" w:rsidRDefault="00E23A49">
      <w:pPr>
        <w:tabs>
          <w:tab w:val="center" w:pos="2991"/>
          <w:tab w:val="center" w:pos="5518"/>
          <w:tab w:val="center" w:pos="8038"/>
        </w:tabs>
        <w:spacing w:after="108"/>
        <w:ind w:left="-15" w:firstLine="0"/>
        <w:jc w:val="left"/>
      </w:pPr>
      <w:r>
        <w:rPr>
          <w:b/>
        </w:rPr>
        <w:t xml:space="preserve"> A.</w:t>
      </w:r>
      <w:r>
        <w:t xml:space="preserve"> 0,1 </w:t>
      </w:r>
      <w:r>
        <w:tab/>
      </w:r>
      <w:r>
        <w:rPr>
          <w:b/>
        </w:rPr>
        <w:t>B.</w:t>
      </w:r>
      <w:r>
        <w:t xml:space="preserve"> 0,2 </w:t>
      </w:r>
      <w:r>
        <w:tab/>
      </w:r>
      <w:r>
        <w:rPr>
          <w:b/>
        </w:rPr>
        <w:t>C.</w:t>
      </w:r>
      <w:r>
        <w:t xml:space="preserve"> 0,3 </w:t>
      </w:r>
      <w:r>
        <w:tab/>
      </w:r>
      <w:r>
        <w:rPr>
          <w:b/>
        </w:rPr>
        <w:t>D.</w:t>
      </w:r>
      <w:r>
        <w:t xml:space="preserve"> 0,4 </w:t>
      </w:r>
    </w:p>
    <w:p w:rsidR="005776AC" w:rsidRDefault="00AD1CA5">
      <w:pPr>
        <w:spacing w:after="75"/>
        <w:ind w:left="-9"/>
      </w:pPr>
      <w:r>
        <w:rPr>
          <w:b/>
        </w:rPr>
        <w:t>Câu</w:t>
      </w:r>
      <w:r w:rsidR="00E23A49">
        <w:rPr>
          <w:b/>
        </w:rPr>
        <w:t xml:space="preserve"> 17.</w:t>
      </w:r>
      <w:r w:rsidR="00E23A49">
        <w:t xml:space="preserve"> Cho 1,52 gam hỗn hợp 2 amin no đơn chức (trộn với số mol bằng nhau) tác dụng vừa đủ với 200 ml dung dịch HCl, thu được 2,98 gam muối. Kết luận nào sau đây </w:t>
      </w:r>
      <w:r w:rsidR="00E23A49">
        <w:rPr>
          <w:b/>
        </w:rPr>
        <w:t>không</w:t>
      </w:r>
      <w:r w:rsidR="00E23A49">
        <w:t xml:space="preserve"> chính xác? </w:t>
      </w:r>
    </w:p>
    <w:p w:rsidR="005776AC" w:rsidRDefault="00E23A49">
      <w:pPr>
        <w:tabs>
          <w:tab w:val="center" w:pos="6805"/>
        </w:tabs>
        <w:spacing w:after="113"/>
        <w:ind w:left="-15" w:firstLine="0"/>
        <w:jc w:val="left"/>
      </w:pPr>
      <w:r>
        <w:rPr>
          <w:b/>
        </w:rPr>
        <w:t xml:space="preserve"> A.</w:t>
      </w:r>
      <w:r>
        <w:t xml:space="preserve"> Nồng độ mol/1 dung dịch HCl 0,2M  </w:t>
      </w:r>
      <w:r>
        <w:tab/>
      </w:r>
      <w:r>
        <w:rPr>
          <w:b/>
        </w:rPr>
        <w:t>B.</w:t>
      </w:r>
      <w:r>
        <w:t xml:space="preserve"> Số mol của mỗi chất 0,02 mol  </w:t>
      </w:r>
    </w:p>
    <w:p w:rsidR="005776AC" w:rsidRDefault="00E23A49">
      <w:pPr>
        <w:tabs>
          <w:tab w:val="center" w:pos="7431"/>
        </w:tabs>
        <w:spacing w:after="110"/>
        <w:ind w:left="-15" w:firstLine="0"/>
        <w:jc w:val="left"/>
      </w:pPr>
      <w:r>
        <w:t xml:space="preserve"> </w:t>
      </w:r>
      <w:r>
        <w:rPr>
          <w:b/>
        </w:rPr>
        <w:t>C.</w:t>
      </w:r>
      <w:r>
        <w:t xml:space="preserve"> Công thức của 2 amin CH5N và C2H7N  </w:t>
      </w:r>
      <w:r>
        <w:tab/>
      </w:r>
      <w:r>
        <w:rPr>
          <w:b/>
        </w:rPr>
        <w:t>D.</w:t>
      </w:r>
      <w:r>
        <w:t xml:space="preserve"> Tên gọi của 2 amin metỵlamin và etylamin </w:t>
      </w:r>
    </w:p>
    <w:p w:rsidR="005776AC" w:rsidRDefault="00AD1CA5">
      <w:pPr>
        <w:spacing w:after="109"/>
        <w:ind w:left="-9"/>
      </w:pPr>
      <w:r>
        <w:rPr>
          <w:b/>
        </w:rPr>
        <w:t>Câu</w:t>
      </w:r>
      <w:r w:rsidR="00E23A49">
        <w:rPr>
          <w:b/>
        </w:rPr>
        <w:t xml:space="preserve"> 18.</w:t>
      </w:r>
      <w:r w:rsidR="00E23A49">
        <w:t xml:space="preserve"> Cho một hỗn hợp chứa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OH. A được trung hòa bởi 0,02 mol NaOH hoặc 0,01 mol HCl. A cũng phản ứng vừa đủ với 0,075 mol Br</w:t>
      </w:r>
      <w:r w:rsidR="00E23A49">
        <w:rPr>
          <w:vertAlign w:val="subscript"/>
        </w:rPr>
        <w:t>2</w:t>
      </w:r>
      <w:r w:rsidR="00E23A49">
        <w:t xml:space="preserve"> tạo kết tủa. Số mol các chấ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 xml:space="preserve">OH lần lượt là: </w:t>
      </w:r>
    </w:p>
    <w:p w:rsidR="005776AC" w:rsidRDefault="00E23A49">
      <w:pPr>
        <w:tabs>
          <w:tab w:val="center" w:pos="7088"/>
        </w:tabs>
        <w:ind w:left="-15" w:firstLine="0"/>
        <w:jc w:val="left"/>
      </w:pPr>
      <w:r>
        <w:rPr>
          <w:b/>
        </w:rPr>
        <w:t xml:space="preserve"> A.</w:t>
      </w:r>
      <w:r>
        <w:t xml:space="preserve"> 0,010 mol; 0,005 mol và 0,020 mol. </w:t>
      </w:r>
      <w:r>
        <w:tab/>
      </w:r>
      <w:r>
        <w:rPr>
          <w:b/>
        </w:rPr>
        <w:t>B.</w:t>
      </w:r>
      <w:r>
        <w:t xml:space="preserve"> 0,005 mol; 0,005 mol và 0,020 mol. </w:t>
      </w:r>
    </w:p>
    <w:p w:rsidR="005776AC" w:rsidRDefault="00E23A49">
      <w:pPr>
        <w:tabs>
          <w:tab w:val="center" w:pos="7064"/>
        </w:tabs>
        <w:spacing w:after="102"/>
        <w:ind w:left="-15" w:firstLine="0"/>
        <w:jc w:val="left"/>
      </w:pPr>
      <w:r>
        <w:rPr>
          <w:b/>
        </w:rPr>
        <w:t xml:space="preserve"> C. </w:t>
      </w:r>
      <w:r>
        <w:t xml:space="preserve">0,010 mol; 0,020 mol và 0,005 mol. </w:t>
      </w:r>
      <w:r>
        <w:tab/>
      </w:r>
      <w:r>
        <w:rPr>
          <w:b/>
        </w:rPr>
        <w:t>D.</w:t>
      </w:r>
      <w:r>
        <w:t xml:space="preserve"> 0,010 mol; 0,010mol và 0,020 mol. </w:t>
      </w:r>
    </w:p>
    <w:p w:rsidR="005776AC" w:rsidRDefault="00AD1CA5">
      <w:pPr>
        <w:spacing w:after="102"/>
        <w:ind w:left="-9"/>
      </w:pPr>
      <w:r>
        <w:rPr>
          <w:b/>
        </w:rPr>
        <w:t>Câu</w:t>
      </w:r>
      <w:r w:rsidR="00E23A49">
        <w:rPr>
          <w:b/>
        </w:rPr>
        <w:t xml:space="preserve"> 19.</w:t>
      </w:r>
      <w:r w:rsidR="00E23A49">
        <w:t xml:space="preserve"> Cho 5,2 gam hỗn hợp Y gồm hai amin đơn chức, no, mạch hở tác dụng vừa đủ với dung dịch HCl thu được 8,85 gam muối. Biết trong hỗn hợp, số mol hai amin bằng nhau. Công thức phân tử của 2 amin là: </w:t>
      </w:r>
    </w:p>
    <w:p w:rsidR="005776AC" w:rsidRDefault="00E23A49">
      <w:pPr>
        <w:tabs>
          <w:tab w:val="center" w:pos="3683"/>
          <w:tab w:val="center" w:pos="6249"/>
          <w:tab w:val="center" w:pos="8690"/>
        </w:tabs>
        <w:spacing w:after="99"/>
        <w:ind w:left="-15" w:firstLine="0"/>
        <w:jc w:val="left"/>
      </w:pPr>
      <w:r>
        <w:rPr>
          <w:b/>
        </w:rPr>
        <w:t xml:space="preserve"> A.</w:t>
      </w:r>
      <w:r>
        <w:t xml:space="preserve"> CH</w:t>
      </w:r>
      <w:r>
        <w:rPr>
          <w:vertAlign w:val="subscript"/>
        </w:rPr>
        <w:t>5</w:t>
      </w:r>
      <w:r>
        <w:t>N và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CH</w:t>
      </w:r>
      <w:r>
        <w:rPr>
          <w:vertAlign w:val="subscript"/>
        </w:rPr>
        <w:t>5</w:t>
      </w:r>
      <w:r>
        <w:t>N và C</w:t>
      </w:r>
      <w:r>
        <w:rPr>
          <w:vertAlign w:val="subscript"/>
        </w:rPr>
        <w:t>3</w:t>
      </w:r>
      <w:r>
        <w:t>H</w:t>
      </w:r>
      <w:r>
        <w:rPr>
          <w:vertAlign w:val="subscript"/>
        </w:rPr>
        <w:t>9</w:t>
      </w:r>
      <w:r>
        <w:t xml:space="preserve">N </w:t>
      </w:r>
    </w:p>
    <w:p w:rsidR="005776AC" w:rsidRDefault="00AD1CA5">
      <w:pPr>
        <w:spacing w:after="34" w:line="315" w:lineRule="auto"/>
        <w:ind w:left="-9"/>
      </w:pPr>
      <w:r>
        <w:rPr>
          <w:b/>
        </w:rPr>
        <w:t>Câu</w:t>
      </w:r>
      <w:r w:rsidR="00E23A49">
        <w:rPr>
          <w:b/>
        </w:rPr>
        <w:t xml:space="preserve"> 20.</w:t>
      </w:r>
      <w:r w:rsidR="00E23A49">
        <w:t xml:space="preserve"> Cho 5,9 gam amin no, đơn chức X tác dụng với lượng dư dung dịch NaNO</w:t>
      </w:r>
      <w:r w:rsidR="00E23A49">
        <w:rPr>
          <w:vertAlign w:val="subscript"/>
        </w:rPr>
        <w:t>2</w:t>
      </w:r>
      <w:r w:rsidR="00E23A49">
        <w:t>/HCl, sau khi phản ứng xảy ra hoàn toàn thu được chất hữu cơ Y. Oxi hóa Y sau một thời gian thu được sản phẩm có chứa một anđehit và một axit, lấy sản phẩm đem phản ứng với Na dư thu được 1,344 lít H</w:t>
      </w:r>
      <w:r w:rsidR="00E23A49">
        <w:rPr>
          <w:vertAlign w:val="subscript"/>
        </w:rPr>
        <w:t>2</w:t>
      </w:r>
      <w:r w:rsidR="00E23A49">
        <w:t xml:space="preserve">. Biết hiệu suất oxi hóa tạo axit là 20%. Xác định CTCT của X. </w:t>
      </w:r>
    </w:p>
    <w:p w:rsidR="005776AC" w:rsidRDefault="00E23A49">
      <w:pPr>
        <w:tabs>
          <w:tab w:val="center" w:pos="3302"/>
          <w:tab w:val="center" w:pos="6075"/>
          <w:tab w:val="center" w:pos="8723"/>
        </w:tabs>
        <w:spacing w:after="109"/>
        <w:ind w:left="-15" w:firstLine="0"/>
        <w:jc w:val="left"/>
      </w:pPr>
      <w:r>
        <w:rPr>
          <w:b/>
        </w:rPr>
        <w:t xml:space="preserve"> A.</w:t>
      </w:r>
      <w:r>
        <w:t xml:space="preserve"> CH</w:t>
      </w:r>
      <w:r>
        <w:rPr>
          <w:vertAlign w:val="subscript"/>
        </w:rPr>
        <w:t>3</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w:t>
      </w:r>
      <w:r>
        <w:tab/>
      </w:r>
      <w:r>
        <w:rPr>
          <w:b/>
        </w:rPr>
        <w:t>C.</w:t>
      </w:r>
      <w:r>
        <w:t xml:space="preserve"> (CH</w:t>
      </w:r>
      <w:r>
        <w:rPr>
          <w:vertAlign w:val="subscript"/>
        </w:rPr>
        <w:t>3</w:t>
      </w:r>
      <w:r>
        <w:t>)</w:t>
      </w:r>
      <w:r>
        <w:rPr>
          <w:vertAlign w:val="subscript"/>
        </w:rPr>
        <w:t>2</w:t>
      </w:r>
      <w:r>
        <w:t>CHNH</w:t>
      </w:r>
      <w:r>
        <w:rPr>
          <w:vertAlign w:val="subscript"/>
        </w:rPr>
        <w:t>2</w:t>
      </w:r>
      <w:r>
        <w:t xml:space="preserve">  </w:t>
      </w:r>
      <w:r>
        <w:tab/>
      </w:r>
      <w:r>
        <w:rPr>
          <w:b/>
        </w:rPr>
        <w:t>D.</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p>
    <w:p w:rsidR="005776AC" w:rsidRDefault="00E23A49">
      <w:pPr>
        <w:spacing w:after="118" w:line="259" w:lineRule="auto"/>
        <w:ind w:left="-5" w:hanging="10"/>
        <w:jc w:val="left"/>
      </w:pPr>
      <w:r>
        <w:rPr>
          <w:b/>
        </w:rPr>
        <w:t xml:space="preserve">C. VẬN DỤNG </w:t>
      </w:r>
    </w:p>
    <w:p w:rsidR="005776AC" w:rsidRDefault="00AD1CA5">
      <w:pPr>
        <w:spacing w:after="49" w:line="315" w:lineRule="auto"/>
        <w:ind w:left="-9"/>
      </w:pPr>
      <w:r>
        <w:rPr>
          <w:b/>
        </w:rPr>
        <w:lastRenderedPageBreak/>
        <w:t>Câu</w:t>
      </w:r>
      <w:r w:rsidR="00E23A49">
        <w:rPr>
          <w:b/>
        </w:rPr>
        <w:t xml:space="preserve"> 21.</w:t>
      </w:r>
      <w:r w:rsidR="00E23A49">
        <w:t xml:space="preserve"> Amin X có phân tử khối nhỏ hơn 80. Trong phân tử X nito chiếm 19,18% về khối lượng. Cho X tác dụng với dung dịch hỗn hợp gồm KNO</w:t>
      </w:r>
      <w:r w:rsidR="00E23A49">
        <w:rPr>
          <w:vertAlign w:val="subscript"/>
        </w:rPr>
        <w:t>2</w:t>
      </w:r>
      <w:r w:rsidR="00E23A49">
        <w:t xml:space="preserve"> và HCl thu được ancol Y. Oxi hóa không hoàn toàn Y thu được xeton Z. Phát biểu nào sau đây đúng: </w:t>
      </w:r>
    </w:p>
    <w:p w:rsidR="005776AC" w:rsidRDefault="00E23A49">
      <w:pPr>
        <w:spacing w:after="70"/>
        <w:ind w:left="-9"/>
      </w:pPr>
      <w:r>
        <w:rPr>
          <w:b/>
        </w:rPr>
        <w:t xml:space="preserve"> A. </w:t>
      </w:r>
      <w:r>
        <w:t xml:space="preserve">Tách nước Y chỉ thu được mỗi anken duy nhất. </w:t>
      </w:r>
      <w:r>
        <w:rPr>
          <w:b/>
        </w:rPr>
        <w:t>B.</w:t>
      </w:r>
      <w:r>
        <w:t xml:space="preserve"> Trong phân tử X có một liên kết </w:t>
      </w:r>
      <w:r>
        <w:rPr>
          <w:rFonts w:ascii="Segoe UI Symbol" w:eastAsia="Segoe UI Symbol" w:hAnsi="Segoe UI Symbol" w:cs="Segoe UI Symbol"/>
        </w:rPr>
        <w:t></w:t>
      </w:r>
      <w:r>
        <w:t xml:space="preserve"> . </w:t>
      </w:r>
    </w:p>
    <w:p w:rsidR="005776AC" w:rsidRDefault="00E23A49">
      <w:pPr>
        <w:spacing w:line="315" w:lineRule="auto"/>
        <w:ind w:left="-9"/>
      </w:pPr>
      <w:r>
        <w:rPr>
          <w:b/>
        </w:rPr>
        <w:t xml:space="preserve"> C.</w:t>
      </w:r>
      <w:r>
        <w:t xml:space="preserve"> Tên thay thế của Y là propan-2-ol. </w:t>
      </w:r>
      <w:r>
        <w:rPr>
          <w:b/>
        </w:rPr>
        <w:t>D.</w:t>
      </w:r>
      <w:r>
        <w:t xml:space="preserve"> Phân tử X có mạch cacbon không phân nhánh. </w:t>
      </w:r>
      <w:r w:rsidR="00AD1CA5">
        <w:rPr>
          <w:b/>
        </w:rPr>
        <w:t>Câu</w:t>
      </w:r>
      <w:r>
        <w:rPr>
          <w:b/>
        </w:rPr>
        <w:t xml:space="preserve"> 22.</w:t>
      </w:r>
      <w:r>
        <w:t xml:space="preserve"> Cho 24,9 gam hỗn hợp A gồm anlylamin, etylamin, metylamin, isopropylamin phản ứng với dung dịch HCl dư thì sau phản ứng thu được 43,15 gam muối. Mặt khác nếu đốt cháy hoàn toàn 24,9 gam hỗn hợp trên bằng lượng O</w:t>
      </w:r>
      <w:r>
        <w:rPr>
          <w:vertAlign w:val="subscript"/>
        </w:rPr>
        <w:t>2</w:t>
      </w:r>
      <w:r>
        <w:t xml:space="preserve"> vừa đủ. Sau phản ứng thu được 26,88 lít CO</w:t>
      </w:r>
      <w:r>
        <w:rPr>
          <w:vertAlign w:val="subscript"/>
        </w:rPr>
        <w:t>2</w:t>
      </w:r>
      <w:r>
        <w:t xml:space="preserve"> (đktc). Phần trăm khối lượng anlylamin trong hỗn hợp là: </w:t>
      </w:r>
    </w:p>
    <w:p w:rsidR="005776AC" w:rsidRDefault="00E23A49">
      <w:pPr>
        <w:tabs>
          <w:tab w:val="center" w:pos="3211"/>
          <w:tab w:val="center" w:pos="5738"/>
          <w:tab w:val="center" w:pos="8258"/>
        </w:tabs>
        <w:spacing w:after="112"/>
        <w:ind w:left="-15" w:firstLine="0"/>
        <w:jc w:val="left"/>
      </w:pPr>
      <w:r>
        <w:rPr>
          <w:b/>
        </w:rPr>
        <w:t xml:space="preserve"> A.</w:t>
      </w:r>
      <w:r>
        <w:t xml:space="preserve"> 45,78% </w:t>
      </w:r>
      <w:r>
        <w:tab/>
      </w:r>
      <w:r>
        <w:rPr>
          <w:b/>
        </w:rPr>
        <w:t>B.</w:t>
      </w:r>
      <w:r>
        <w:t xml:space="preserve"> 22,89% </w:t>
      </w:r>
      <w:r>
        <w:tab/>
      </w:r>
      <w:r>
        <w:rPr>
          <w:b/>
        </w:rPr>
        <w:t>C.</w:t>
      </w:r>
      <w:r>
        <w:t xml:space="preserve"> 57,23% </w:t>
      </w:r>
      <w:r>
        <w:tab/>
      </w:r>
      <w:r>
        <w:rPr>
          <w:b/>
        </w:rPr>
        <w:t>D.</w:t>
      </w:r>
      <w:r>
        <w:t xml:space="preserve"> 34,34% </w:t>
      </w:r>
    </w:p>
    <w:p w:rsidR="005776AC" w:rsidRDefault="00AD1CA5">
      <w:pPr>
        <w:ind w:left="-9"/>
      </w:pPr>
      <w:r>
        <w:rPr>
          <w:b/>
        </w:rPr>
        <w:t>Câu</w:t>
      </w:r>
      <w:r w:rsidR="00E23A49">
        <w:rPr>
          <w:b/>
        </w:rPr>
        <w:t xml:space="preserve"> 23.</w:t>
      </w:r>
      <w:r w:rsidR="00E23A49">
        <w:t xml:space="preserve"> Cho 20 gam hỗn hợp X gồm ba amin no đơn chức là đồng đẳng kế tiếp nhau tác dụng vừa đủ với dung dịch HCl 1M, cô cạn dung dịch thu được 31,68 gam muối. Đốt cháy m gam X thu được sản phẩm cháy dẫn qua bình đựng Ca(OH)</w:t>
      </w:r>
      <w:r w:rsidR="00E23A49">
        <w:rPr>
          <w:vertAlign w:val="subscript"/>
        </w:rPr>
        <w:t>2</w:t>
      </w:r>
      <w:r w:rsidR="00E23A49">
        <w:t xml:space="preserve"> thấy xuất hiện 15 gam kết tủa. Đun nóng dung dịch lại thấy xuất hiện thêm 8,75 gam kết tủa nữa. Biết tỉ lệ mol của các amin theo thứ tự từ amin nhỏ đến amin lớn là 1:10:5, công thức của 3 amin và giá trị m là: </w:t>
      </w:r>
    </w:p>
    <w:p w:rsidR="00E82157" w:rsidRDefault="00E82157">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4,57 g</w:t>
      </w:r>
      <w:r>
        <w:t xml:space="preserve">  </w:t>
      </w:r>
      <w:r>
        <w:tab/>
      </w:r>
      <w:r>
        <w:rPr>
          <w:b/>
        </w:rPr>
        <w:t>B.</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w:t>
      </w:r>
      <w:r>
        <w:rPr>
          <w:rFonts w:ascii="Calibri" w:eastAsia="Calibri" w:hAnsi="Calibri" w:cs="Calibri"/>
        </w:rPr>
        <w:t>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E82157">
      <w:pPr>
        <w:numPr>
          <w:ilvl w:val="0"/>
          <w:numId w:val="53"/>
        </w:numPr>
        <w:spacing w:after="104" w:line="259" w:lineRule="auto"/>
        <w:ind w:hanging="293"/>
        <w:jc w:val="left"/>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D772C7">
      <w:pPr>
        <w:tabs>
          <w:tab w:val="left" w:pos="5221"/>
        </w:tabs>
        <w:spacing w:after="0" w:line="259" w:lineRule="auto"/>
        <w:ind w:left="0" w:firstLine="0"/>
        <w:jc w:val="left"/>
      </w:pPr>
      <w:r>
        <w:rPr>
          <w:b/>
        </w:rPr>
        <w:t xml:space="preserve">D. </w:t>
      </w:r>
      <w:r w:rsidR="00E82157">
        <w:rPr>
          <w:b/>
        </w:rPr>
        <w:t xml:space="preserve">VẬN DỤNG CAO </w:t>
      </w:r>
      <w:r w:rsidR="00E82157">
        <w:tab/>
      </w:r>
      <w:r w:rsidR="00E82157">
        <w:rPr>
          <w:b/>
        </w:rPr>
        <w:t>D.</w:t>
      </w:r>
      <w:r w:rsidR="00E82157">
        <w:t xml:space="preserve"> C</w:t>
      </w:r>
      <w:r w:rsidR="00E82157">
        <w:rPr>
          <w:vertAlign w:val="subscript"/>
        </w:rPr>
        <w:t>2</w:t>
      </w:r>
      <w:r w:rsidR="00E82157">
        <w:t>H</w:t>
      </w:r>
      <w:r w:rsidR="00E82157">
        <w:rPr>
          <w:vertAlign w:val="subscript"/>
        </w:rPr>
        <w:t>5</w:t>
      </w:r>
      <w:r w:rsidR="00E82157">
        <w:t>NH</w:t>
      </w:r>
      <w:r w:rsidR="00E82157">
        <w:rPr>
          <w:vertAlign w:val="subscript"/>
        </w:rPr>
        <w:t>2</w:t>
      </w:r>
      <w:r w:rsidR="00E82157">
        <w:t>, C</w:t>
      </w:r>
      <w:r w:rsidR="00E82157">
        <w:rPr>
          <w:vertAlign w:val="subscript"/>
        </w:rPr>
        <w:t>3</w:t>
      </w:r>
      <w:r w:rsidR="00E82157">
        <w:t>H</w:t>
      </w:r>
      <w:r w:rsidR="00E82157">
        <w:rPr>
          <w:vertAlign w:val="subscript"/>
        </w:rPr>
        <w:t>7</w:t>
      </w:r>
      <w:r w:rsidR="00E82157">
        <w:t>NH</w:t>
      </w:r>
      <w:r w:rsidR="00E82157">
        <w:rPr>
          <w:vertAlign w:val="subscript"/>
        </w:rPr>
        <w:t>2</w:t>
      </w:r>
      <w:r w:rsidR="00E82157">
        <w:t>, C</w:t>
      </w:r>
      <w:r w:rsidR="00E82157">
        <w:rPr>
          <w:vertAlign w:val="subscript"/>
        </w:rPr>
        <w:t>4</w:t>
      </w:r>
      <w:r w:rsidR="00E82157">
        <w:t>H</w:t>
      </w:r>
      <w:r w:rsidR="00E82157">
        <w:rPr>
          <w:vertAlign w:val="subscript"/>
        </w:rPr>
        <w:t>9</w:t>
      </w:r>
      <w:r w:rsidR="00E82157">
        <w:t>NH</w:t>
      </w:r>
      <w:r w:rsidR="00E82157">
        <w:rPr>
          <w:vertAlign w:val="subscript"/>
        </w:rPr>
        <w:t>2</w:t>
      </w:r>
      <w:r w:rsidR="00E82157">
        <w:t xml:space="preserve">; </w:t>
      </w:r>
      <w:r w:rsidR="00E82157">
        <w:rPr>
          <w:rFonts w:ascii="Calibri" w:eastAsia="Calibri" w:hAnsi="Calibri" w:cs="Calibri"/>
        </w:rPr>
        <w:t>m =</w:t>
      </w:r>
      <w:r w:rsidR="00E82157">
        <w:rPr>
          <w:rFonts w:ascii="Segoe UI Symbol" w:eastAsia="Segoe UI Symbol" w:hAnsi="Segoe UI Symbol" w:cs="Segoe UI Symbol"/>
        </w:rPr>
        <w:t xml:space="preserve"> </w:t>
      </w:r>
      <w:r w:rsidR="00E82157">
        <w:rPr>
          <w:rFonts w:ascii="Calibri" w:eastAsia="Calibri" w:hAnsi="Calibri" w:cs="Calibri"/>
        </w:rPr>
        <w:t>4,57 g</w:t>
      </w:r>
      <w:r w:rsidR="00E82157">
        <w:t xml:space="preserve"> </w:t>
      </w:r>
    </w:p>
    <w:p w:rsidR="005776AC" w:rsidRDefault="00AD1CA5">
      <w:pPr>
        <w:spacing w:after="54"/>
        <w:ind w:left="-9"/>
      </w:pPr>
      <w:r>
        <w:rPr>
          <w:b/>
        </w:rPr>
        <w:t>Câu</w:t>
      </w:r>
      <w:r w:rsidR="00E23A49">
        <w:rPr>
          <w:b/>
        </w:rPr>
        <w:t xml:space="preserve"> 24.</w:t>
      </w:r>
      <w:r w:rsidR="00E23A49">
        <w:t xml:space="preserve"> 16,05 gam hỗn hợp X gồm 1 amin thơm, đơn chức và 1 amin no, đơn chức, mạch hở, tác dụng vừa đủ với dung dịch HCl dư thấy tạo ra 25,175 gam muối. Đốt cháy hết lượng muối tạo thành thu được </w:t>
      </w:r>
    </w:p>
    <w:p w:rsidR="005776AC" w:rsidRDefault="00E23A49">
      <w:pPr>
        <w:spacing w:after="88"/>
        <w:ind w:left="-9"/>
      </w:pPr>
      <w:r>
        <w:t>20,16 lít CO</w:t>
      </w:r>
      <w:r>
        <w:rPr>
          <w:vertAlign w:val="subscript"/>
        </w:rPr>
        <w:t>2</w:t>
      </w:r>
      <w:r>
        <w:t xml:space="preserve"> (đktc). Mặt khác cho m gam X phản ứng hết với dung dịch brom dư thấy xuất hiện </w:t>
      </w:r>
    </w:p>
    <w:p w:rsidR="005776AC" w:rsidRDefault="00E82157">
      <w:pPr>
        <w:tabs>
          <w:tab w:val="right" w:pos="10214"/>
        </w:tabs>
        <w:ind w:left="-15" w:firstLine="0"/>
        <w:jc w:val="left"/>
      </w:pPr>
      <w:r w:rsidRPr="00E82157">
        <w:rPr>
          <w:rFonts w:ascii="Segoe UI Symbol" w:eastAsia="Segoe UI Symbol" w:hAnsi="Segoe UI Symbol" w:cs="Segoe UI Symbol"/>
          <w:position w:val="-30"/>
        </w:rPr>
        <w:object w:dxaOrig="1340" w:dyaOrig="740">
          <v:shape id="_x0000_i1030" type="#_x0000_t75" style="width:66.75pt;height:36.75pt" o:ole="">
            <v:imagedata r:id="rId16" o:title=""/>
          </v:shape>
          <o:OLEObject Type="Embed" ProgID="Equation.DSMT4" ShapeID="_x0000_i1030" DrawAspect="Content" ObjectID="_1648546530" r:id="rId17"/>
        </w:object>
      </w:r>
      <w:r>
        <w:rPr>
          <w:rFonts w:ascii="Segoe UI Symbol" w:eastAsia="Segoe UI Symbol" w:hAnsi="Segoe UI Symbol" w:cs="Segoe UI Symbol"/>
        </w:rPr>
        <w:t xml:space="preserve"> </w:t>
      </w:r>
      <w:r w:rsidR="00E23A49">
        <w:t>gam kết tủa. Nếu đốt cháy m gam</w:t>
      </w:r>
      <w:r>
        <w:t xml:space="preserve"> hỗn hợp X thì sản phẩm cháy có </w:t>
      </w:r>
      <w:r w:rsidRPr="00E82157">
        <w:rPr>
          <w:position w:val="-16"/>
        </w:rPr>
        <w:object w:dxaOrig="1800" w:dyaOrig="400">
          <v:shape id="_x0000_i1031" type="#_x0000_t75" style="width:90pt;height:20.25pt" o:ole="">
            <v:imagedata r:id="rId18" o:title=""/>
          </v:shape>
          <o:OLEObject Type="Embed" ProgID="Equation.DSMT4" ShapeID="_x0000_i1031" DrawAspect="Content" ObjectID="_1648546531" r:id="rId19"/>
        </w:object>
      </w:r>
      <w:r>
        <w:t xml:space="preserve"> </w:t>
      </w:r>
      <w:r w:rsidR="00E23A49">
        <w:t xml:space="preserve">(tỉ lệ </w:t>
      </w:r>
    </w:p>
    <w:p w:rsidR="005776AC" w:rsidRDefault="00E23A49">
      <w:pPr>
        <w:spacing w:line="367" w:lineRule="auto"/>
        <w:ind w:left="-9" w:right="6866"/>
      </w:pPr>
      <w:r>
        <w:t xml:space="preserve">tối giản). m có giá trị gần nhất với: </w:t>
      </w:r>
    </w:p>
    <w:p w:rsidR="005776AC" w:rsidRDefault="00E23A49">
      <w:pPr>
        <w:numPr>
          <w:ilvl w:val="0"/>
          <w:numId w:val="32"/>
        </w:numPr>
        <w:spacing w:after="109"/>
        <w:ind w:hanging="293"/>
      </w:pPr>
      <w:r>
        <w:t xml:space="preserve">24 </w:t>
      </w:r>
      <w:r>
        <w:tab/>
      </w:r>
      <w:r>
        <w:rPr>
          <w:b/>
        </w:rPr>
        <w:t>B.</w:t>
      </w:r>
      <w:r>
        <w:t xml:space="preserve"> 25 </w:t>
      </w:r>
      <w:r>
        <w:tab/>
      </w:r>
      <w:r>
        <w:rPr>
          <w:b/>
        </w:rPr>
        <w:t>C.</w:t>
      </w:r>
      <w:r>
        <w:t xml:space="preserve"> 24,5 </w:t>
      </w:r>
      <w:r>
        <w:tab/>
      </w:r>
      <w:r>
        <w:rPr>
          <w:b/>
        </w:rPr>
        <w:t>D.</w:t>
      </w:r>
      <w:r>
        <w:t xml:space="preserve"> 23 </w:t>
      </w:r>
    </w:p>
    <w:p w:rsidR="00B67288" w:rsidRDefault="00AD1CA5">
      <w:pPr>
        <w:spacing w:after="47" w:line="318" w:lineRule="auto"/>
        <w:ind w:left="-5" w:right="-10" w:hanging="10"/>
        <w:jc w:val="left"/>
      </w:pPr>
      <w:r>
        <w:rPr>
          <w:b/>
        </w:rPr>
        <w:t>Câu</w:t>
      </w:r>
      <w:r w:rsidR="00E23A49">
        <w:rPr>
          <w:b/>
        </w:rPr>
        <w:t xml:space="preserve"> 25.</w:t>
      </w:r>
      <w:r w:rsidR="00E23A49">
        <w:t xml:space="preserve"> Cho 26 gam hỗn hợp 2 amin no đơn chức mạch hở bậc một có số mol bằng nhau tác dụng hết với axit nitrơ ở nhiệt độ thường thu được 11,2 lít N</w:t>
      </w:r>
      <w:r w:rsidR="00E23A49">
        <w:rPr>
          <w:sz w:val="16"/>
        </w:rPr>
        <w:t>2</w:t>
      </w:r>
      <w:r w:rsidR="00E23A49">
        <w:t xml:space="preserve"> (đktc). Kết luận nào sau đây là sai?  </w:t>
      </w:r>
    </w:p>
    <w:p w:rsidR="005776AC" w:rsidRDefault="00E23A49">
      <w:pPr>
        <w:spacing w:after="47" w:line="318" w:lineRule="auto"/>
        <w:ind w:left="-5" w:right="-10" w:hanging="10"/>
        <w:jc w:val="left"/>
      </w:pPr>
      <w:r>
        <w:rPr>
          <w:b/>
        </w:rPr>
        <w:t>A.</w:t>
      </w:r>
      <w:r>
        <w:t xml:space="preserve"> 2 amin trên có thể là 2 đồng đẳng kế tiếp.  </w:t>
      </w:r>
      <w:r>
        <w:tab/>
        <w:t xml:space="preserve"> </w:t>
      </w:r>
    </w:p>
    <w:p w:rsidR="005776AC" w:rsidRDefault="00E23A49">
      <w:pPr>
        <w:numPr>
          <w:ilvl w:val="0"/>
          <w:numId w:val="32"/>
        </w:numPr>
        <w:spacing w:after="112"/>
        <w:ind w:hanging="293"/>
      </w:pPr>
      <w:r>
        <w:t>Nếu đốt cháy hoàn toàn 26 gam hỗn hợp X thu được 55 gam CO</w:t>
      </w:r>
      <w:r>
        <w:rPr>
          <w:vertAlign w:val="subscript"/>
        </w:rPr>
        <w:t>2</w:t>
      </w:r>
      <w:r>
        <w:t xml:space="preserve">. </w:t>
      </w:r>
    </w:p>
    <w:p w:rsidR="005776AC" w:rsidRDefault="00E23A49">
      <w:pPr>
        <w:numPr>
          <w:ilvl w:val="0"/>
          <w:numId w:val="32"/>
        </w:numPr>
        <w:ind w:hanging="293"/>
      </w:pPr>
      <w:r>
        <w:t xml:space="preserve">Tổng khối lượng 2 ancol sinh ra là 26,5 gam </w:t>
      </w:r>
    </w:p>
    <w:p w:rsidR="005776AC" w:rsidRDefault="00E23A49">
      <w:pPr>
        <w:numPr>
          <w:ilvl w:val="0"/>
          <w:numId w:val="32"/>
        </w:numPr>
        <w:spacing w:after="32" w:line="330" w:lineRule="auto"/>
        <w:ind w:hanging="293"/>
      </w:pPr>
      <w:r>
        <w:t>Cho amin có phân tử khối nhỏ tác dụng với CH</w:t>
      </w:r>
      <w:r>
        <w:rPr>
          <w:vertAlign w:val="subscript"/>
        </w:rPr>
        <w:t>3</w:t>
      </w:r>
      <w:r>
        <w:t xml:space="preserve">I theo tỉ lệ mol 1:1 thu được amin bậc hai có phần trăm khối lượng nitơ là 19,178%. </w:t>
      </w:r>
    </w:p>
    <w:p w:rsidR="005776AC" w:rsidRDefault="00AD1CA5">
      <w:pPr>
        <w:spacing w:after="67"/>
        <w:ind w:left="-9"/>
      </w:pPr>
      <w:r>
        <w:rPr>
          <w:b/>
        </w:rPr>
        <w:t>Câu</w:t>
      </w:r>
      <w:r w:rsidR="00E23A49">
        <w:rPr>
          <w:b/>
        </w:rPr>
        <w:t xml:space="preserve"> 26.</w:t>
      </w:r>
      <w:r w:rsidR="00E23A49">
        <w:t xml:space="preserve"> Hỗn hợp A chứa 2 chất hữu cơ có cùng công thức phân tử C</w:t>
      </w:r>
      <w:r w:rsidR="00E23A49">
        <w:rPr>
          <w:vertAlign w:val="subscript"/>
        </w:rPr>
        <w:t>m</w:t>
      </w:r>
      <w:r w:rsidR="00E23A49">
        <w:t>H</w:t>
      </w:r>
      <w:r w:rsidR="00E23A49">
        <w:rPr>
          <w:vertAlign w:val="subscript"/>
        </w:rPr>
        <w:t>n</w:t>
      </w:r>
      <w:r w:rsidR="00E23A49">
        <w:t>O</w:t>
      </w:r>
      <w:r w:rsidR="00E23A49">
        <w:rPr>
          <w:vertAlign w:val="subscript"/>
        </w:rPr>
        <w:t>2</w:t>
      </w:r>
      <w:r w:rsidR="00E23A49">
        <w:t>N. Thủy phân hoàn toàn hỗn hợp A bằng 852,5 ml dung dịch NaOH 1M được dung dịch X và hỗn hợp Y gồm 2 amin. Cho Y phản ứng hoàn toàn với NaNO</w:t>
      </w:r>
      <w:r w:rsidR="00E23A49">
        <w:rPr>
          <w:vertAlign w:val="subscript"/>
        </w:rPr>
        <w:t>2</w:t>
      </w:r>
      <w:r w:rsidR="00E23A49">
        <w:t xml:space="preserve"> trong dung dịch HCl ở 0 - 5°C được hỗn hợp Z gồm 2 ancol là đồng đẳng liên tiếp. Thực hiện tách nước Z trong H</w:t>
      </w:r>
      <w:r w:rsidR="00E23A49">
        <w:rPr>
          <w:vertAlign w:val="subscript"/>
        </w:rPr>
        <w:t>2</w:t>
      </w:r>
      <w:r w:rsidR="00E23A49">
        <w:t>SO</w:t>
      </w:r>
      <w:r w:rsidR="00E23A49">
        <w:rPr>
          <w:vertAlign w:val="subscript"/>
        </w:rPr>
        <w:t>4</w:t>
      </w:r>
      <w:r w:rsidR="00E23A49">
        <w:t xml:space="preserve"> đặc 140°C thu được hỗn hợp T. Trong T tổng khối lượng của các ete là 8,04 gam (hiệu suất ete hóa của các ancol đều là 60%). Cô cạn dung dịch X được 54,4 gam chất rắn. Nung chất rắn này với CaO cho đến khi phản ứng xảy ra hoàn toàn, thu được 8,96 lít hỗn hợp khí T (đktc). Phần trăm khối lượng của amin có KLPT nhỏ trong hỗn hợp Y gần nhất với giá trị nào sau đây? </w:t>
      </w:r>
    </w:p>
    <w:p w:rsidR="005776AC" w:rsidRDefault="00E23A49">
      <w:pPr>
        <w:tabs>
          <w:tab w:val="center" w:pos="3091"/>
          <w:tab w:val="center" w:pos="5617"/>
          <w:tab w:val="center" w:pos="8108"/>
        </w:tabs>
        <w:spacing w:after="87"/>
        <w:ind w:left="-15" w:firstLine="0"/>
        <w:jc w:val="left"/>
      </w:pPr>
      <w:r>
        <w:rPr>
          <w:b/>
        </w:rPr>
        <w:t xml:space="preserve"> A.</w:t>
      </w:r>
      <w:r>
        <w:t xml:space="preserve"> 28%. </w:t>
      </w:r>
      <w:r>
        <w:tab/>
      </w:r>
      <w:r>
        <w:rPr>
          <w:b/>
        </w:rPr>
        <w:t>B.</w:t>
      </w:r>
      <w:r>
        <w:t xml:space="preserve"> 29%. </w:t>
      </w:r>
      <w:r>
        <w:tab/>
      </w:r>
      <w:r>
        <w:rPr>
          <w:b/>
        </w:rPr>
        <w:t>C.</w:t>
      </w:r>
      <w:r>
        <w:t xml:space="preserve"> 30%. </w:t>
      </w:r>
      <w:r>
        <w:tab/>
      </w:r>
      <w:r>
        <w:rPr>
          <w:b/>
        </w:rPr>
        <w:t>D.</w:t>
      </w:r>
      <w:r>
        <w:t xml:space="preserve">31%.  </w:t>
      </w:r>
    </w:p>
    <w:p w:rsidR="005776AC" w:rsidRDefault="00E23A49">
      <w:pPr>
        <w:spacing w:after="111"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lastRenderedPageBreak/>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66" w:line="259" w:lineRule="auto"/>
        <w:ind w:left="-5" w:hanging="10"/>
        <w:jc w:val="left"/>
      </w:pPr>
    </w:p>
    <w:p w:rsidR="005776AC" w:rsidRDefault="00E23A49">
      <w:pPr>
        <w:pStyle w:val="Heading2"/>
        <w:spacing w:after="56"/>
        <w:ind w:right="0"/>
      </w:pPr>
      <w:r w:rsidRPr="003965BD">
        <w:rPr>
          <w:color w:val="00B050"/>
        </w:rPr>
        <w:t xml:space="preserve">DẠNG 3: </w:t>
      </w:r>
      <w:r w:rsidR="00AD1CA5" w:rsidRPr="003965BD">
        <w:rPr>
          <w:color w:val="00B050"/>
        </w:rPr>
        <w:t xml:space="preserve">BÀI </w:t>
      </w:r>
      <w:r w:rsidRPr="003965BD">
        <w:rPr>
          <w:color w:val="00B050"/>
        </w:rPr>
        <w:t>TẬP AMIN PHẢN ỨNG VỚI MUỐI</w:t>
      </w:r>
      <w:r>
        <w:t xml:space="preserve"> </w:t>
      </w:r>
    </w:p>
    <w:p w:rsidR="005776AC" w:rsidRDefault="00E23A49">
      <w:pPr>
        <w:spacing w:after="39"/>
        <w:ind w:left="-9"/>
      </w:pPr>
      <w:r>
        <w:t xml:space="preserve">Dạng </w:t>
      </w:r>
      <w:r w:rsidR="00AD1CA5">
        <w:t>Câu</w:t>
      </w:r>
      <w:r>
        <w:t xml:space="preserve"> tập ít xuất hiện trong các đề thi, nếu có thì cũng thường là những </w:t>
      </w:r>
      <w:r w:rsidR="00AD1CA5">
        <w:t>Câu</w:t>
      </w:r>
      <w:r>
        <w:t xml:space="preserve"> dễ, cách hỏi xoay quanh việc xác định công thức amin, khối lượng amin hay khối lượng kết tủa,… Chúng ta chỉ càn phân tích các dữ kiện đã cho là có thể dễ dàng tìm ra ẩn số. Sau đây chúng ta thử làm quen với một số </w:t>
      </w:r>
      <w:r w:rsidR="00AD1CA5">
        <w:t>Câu</w:t>
      </w:r>
      <w:r>
        <w:t xml:space="preserve"> tập dạng này. </w:t>
      </w:r>
    </w:p>
    <w:p w:rsidR="005776AC" w:rsidRDefault="00E23A49">
      <w:pPr>
        <w:spacing w:after="42" w:line="259" w:lineRule="auto"/>
        <w:ind w:left="-5" w:hanging="10"/>
        <w:jc w:val="left"/>
      </w:pPr>
      <w:r>
        <w:rPr>
          <w:b/>
        </w:rPr>
        <w:t xml:space="preserve">A. NHẬN BIẾT </w:t>
      </w:r>
    </w:p>
    <w:p w:rsidR="005776AC" w:rsidRDefault="00AD1CA5">
      <w:pPr>
        <w:spacing w:after="70"/>
        <w:ind w:left="-9"/>
      </w:pPr>
      <w:r>
        <w:rPr>
          <w:b/>
        </w:rPr>
        <w:t>Câu</w:t>
      </w:r>
      <w:r w:rsidR="00E23A49">
        <w:rPr>
          <w:b/>
        </w:rPr>
        <w:t xml:space="preserve"> 1.</w:t>
      </w:r>
      <w:r w:rsidR="00E23A49">
        <w:t xml:space="preserve"> Cho 9,3 gam một amin no đơn chức bậc 1 tác dụng với FeCl</w:t>
      </w:r>
      <w:r w:rsidR="00E23A49">
        <w:rPr>
          <w:vertAlign w:val="subscript"/>
        </w:rPr>
        <w:t>3</w:t>
      </w:r>
      <w:r w:rsidR="00E23A49">
        <w:t xml:space="preserve"> dư thu được 10,7 gam kết tủa. </w:t>
      </w:r>
    </w:p>
    <w:p w:rsidR="005776AC" w:rsidRDefault="00E23A49">
      <w:pPr>
        <w:spacing w:after="91"/>
        <w:ind w:left="-9"/>
      </w:pPr>
      <w:r>
        <w:t xml:space="preserve">Công thức của amin trên là: </w:t>
      </w:r>
    </w:p>
    <w:p w:rsidR="005776AC" w:rsidRDefault="00E23A49">
      <w:pPr>
        <w:tabs>
          <w:tab w:val="center" w:pos="3165"/>
          <w:tab w:val="center" w:pos="5733"/>
          <w:tab w:val="center" w:pos="8253"/>
        </w:tabs>
        <w:spacing w:after="110"/>
        <w:ind w:left="-15" w:firstLine="0"/>
        <w:jc w:val="left"/>
      </w:pPr>
      <w:r>
        <w:rPr>
          <w:b/>
        </w:rPr>
        <w:t xml:space="preserve"> A.</w:t>
      </w:r>
      <w:r>
        <w:t xml:space="preserve"> C</w:t>
      </w:r>
      <w:r>
        <w:rPr>
          <w:vertAlign w:val="subscript"/>
        </w:rPr>
        <w:t>2</w:t>
      </w:r>
      <w:r>
        <w:t>H</w:t>
      </w:r>
      <w:r>
        <w:rPr>
          <w:vertAlign w:val="subscript"/>
        </w:rPr>
        <w:t>5</w:t>
      </w:r>
      <w:r>
        <w:t>N.</w:t>
      </w:r>
      <w:r>
        <w:rPr>
          <w:b/>
        </w:rPr>
        <w:t xml:space="preserve"> </w:t>
      </w:r>
      <w:r>
        <w:rPr>
          <w:b/>
        </w:rPr>
        <w:tab/>
        <w:t>B.</w:t>
      </w:r>
      <w:r>
        <w:t xml:space="preserve"> CH</w:t>
      </w:r>
      <w:r>
        <w:rPr>
          <w:vertAlign w:val="subscript"/>
        </w:rPr>
        <w:t>5</w:t>
      </w:r>
      <w:r>
        <w:t>N.</w:t>
      </w:r>
      <w:r>
        <w:rPr>
          <w:b/>
        </w:rPr>
        <w:t xml:space="preserve"> </w:t>
      </w:r>
      <w:r>
        <w:rPr>
          <w:b/>
        </w:rPr>
        <w:tab/>
        <w:t>C.</w:t>
      </w:r>
      <w:r>
        <w:t xml:space="preserve"> C</w:t>
      </w:r>
      <w:r>
        <w:rPr>
          <w:vertAlign w:val="subscript"/>
        </w:rPr>
        <w:t>3</w:t>
      </w:r>
      <w:r>
        <w:t>H</w:t>
      </w:r>
      <w:r>
        <w:rPr>
          <w:vertAlign w:val="subscript"/>
        </w:rPr>
        <w:t>9</w:t>
      </w:r>
      <w:r>
        <w:t>N.</w:t>
      </w:r>
      <w:r>
        <w:rPr>
          <w:b/>
        </w:rPr>
        <w:t xml:space="preserve"> </w:t>
      </w:r>
      <w:r>
        <w:rPr>
          <w:b/>
        </w:rPr>
        <w:tab/>
        <w:t>D.</w:t>
      </w:r>
      <w:r>
        <w:t xml:space="preserve"> C</w:t>
      </w:r>
      <w:r>
        <w:rPr>
          <w:vertAlign w:val="subscript"/>
        </w:rPr>
        <w:t>3</w:t>
      </w:r>
      <w:r>
        <w:t>H</w:t>
      </w:r>
      <w:r>
        <w:rPr>
          <w:vertAlign w:val="subscript"/>
        </w:rPr>
        <w:t>7</w:t>
      </w:r>
      <w:r>
        <w:t xml:space="preserve">N. </w:t>
      </w:r>
    </w:p>
    <w:p w:rsidR="005776AC" w:rsidRDefault="00AD1CA5">
      <w:pPr>
        <w:spacing w:line="313" w:lineRule="auto"/>
        <w:ind w:left="-9"/>
      </w:pPr>
      <w:r>
        <w:rPr>
          <w:b/>
        </w:rPr>
        <w:t>Câu</w:t>
      </w:r>
      <w:r w:rsidR="00E23A49">
        <w:rPr>
          <w:b/>
        </w:rPr>
        <w:t xml:space="preserve"> 2.</w:t>
      </w:r>
      <w:r w:rsidR="00E23A49">
        <w:t xml:space="preserve"> Cho m gam hỗn hợp hai amin đơn chức bậc I có tỷ khối hơi so với hidro là 30 tác dụng với FeCl</w:t>
      </w:r>
      <w:r w:rsidR="00E23A49">
        <w:rPr>
          <w:vertAlign w:val="subscript"/>
        </w:rPr>
        <w:t>3</w:t>
      </w:r>
      <w:r w:rsidR="00E23A49">
        <w:t xml:space="preserve"> dư thu được kết tủa X. Lấy kết tủa nung trong không khí đến khối lượng không đổi được 18,0 gam chất rắn. Vậy giá trị của m là  </w:t>
      </w:r>
    </w:p>
    <w:p w:rsidR="005776AC" w:rsidRDefault="00E23A49">
      <w:pPr>
        <w:tabs>
          <w:tab w:val="center" w:pos="3316"/>
          <w:tab w:val="center" w:pos="5844"/>
          <w:tab w:val="center" w:pos="8365"/>
        </w:tabs>
        <w:spacing w:after="111"/>
        <w:ind w:left="-15" w:firstLine="0"/>
        <w:jc w:val="left"/>
      </w:pPr>
      <w:r>
        <w:rPr>
          <w:b/>
        </w:rPr>
        <w:t xml:space="preserve"> A.</w:t>
      </w:r>
      <w:r>
        <w:t xml:space="preserve"> 30,0 gam. </w:t>
      </w:r>
      <w:r>
        <w:tab/>
      </w:r>
      <w:r>
        <w:rPr>
          <w:b/>
        </w:rPr>
        <w:t>B.</w:t>
      </w:r>
      <w:r>
        <w:t xml:space="preserve"> 15,0 gam. </w:t>
      </w:r>
      <w:r>
        <w:tab/>
      </w:r>
      <w:r>
        <w:rPr>
          <w:b/>
        </w:rPr>
        <w:t>C.</w:t>
      </w:r>
      <w:r>
        <w:t xml:space="preserve"> 40,5 gam. </w:t>
      </w:r>
      <w:r>
        <w:tab/>
      </w:r>
      <w:r>
        <w:rPr>
          <w:b/>
        </w:rPr>
        <w:t>D.</w:t>
      </w:r>
      <w:r>
        <w:t xml:space="preserve"> 27,0 gam. </w:t>
      </w:r>
    </w:p>
    <w:p w:rsidR="005776AC" w:rsidRDefault="00AD1CA5">
      <w:pPr>
        <w:spacing w:after="61"/>
        <w:ind w:left="-9"/>
      </w:pPr>
      <w:r>
        <w:rPr>
          <w:b/>
        </w:rPr>
        <w:t>Câu</w:t>
      </w:r>
      <w:r w:rsidR="00E23A49">
        <w:rPr>
          <w:b/>
        </w:rPr>
        <w:t xml:space="preserve"> 3.</w:t>
      </w:r>
      <w:r w:rsidR="00E23A49">
        <w:t xml:space="preserve"> Cho 17,4 gam hỗn hợp 2 amin đơn chức bậc I có tỷ khối so với không khí bằng 2. Tác dụng với dung dịch FeCl</w:t>
      </w:r>
      <w:r w:rsidR="00E23A49">
        <w:rPr>
          <w:vertAlign w:val="subscript"/>
        </w:rPr>
        <w:t>3</w:t>
      </w:r>
      <w:r w:rsidR="00E23A49">
        <w:t xml:space="preserve"> dư thu được kết tủa, đem nung kết tủa đến khối lượng không đổi được m gam chất rắn. </w:t>
      </w:r>
    </w:p>
    <w:p w:rsidR="005776AC" w:rsidRDefault="00E23A49">
      <w:pPr>
        <w:spacing w:after="75"/>
        <w:ind w:left="-9"/>
      </w:pPr>
      <w:r>
        <w:t xml:space="preserve">Giá trị của m là </w:t>
      </w:r>
    </w:p>
    <w:p w:rsidR="005776AC" w:rsidRDefault="00E23A49">
      <w:pPr>
        <w:tabs>
          <w:tab w:val="center" w:pos="3316"/>
          <w:tab w:val="center" w:pos="5844"/>
          <w:tab w:val="center" w:pos="8305"/>
        </w:tabs>
        <w:spacing w:after="112"/>
        <w:ind w:left="-15" w:firstLine="0"/>
        <w:jc w:val="left"/>
      </w:pPr>
      <w:r>
        <w:rPr>
          <w:b/>
        </w:rPr>
        <w:t xml:space="preserve"> A.</w:t>
      </w:r>
      <w:r>
        <w:t xml:space="preserve"> 16,0 gam. </w:t>
      </w:r>
      <w:r>
        <w:tab/>
      </w:r>
      <w:r>
        <w:rPr>
          <w:b/>
        </w:rPr>
        <w:t>B.</w:t>
      </w:r>
      <w:r>
        <w:t xml:space="preserve"> 10,7 gam. </w:t>
      </w:r>
      <w:r>
        <w:tab/>
      </w:r>
      <w:r>
        <w:rPr>
          <w:b/>
        </w:rPr>
        <w:t>C.</w:t>
      </w:r>
      <w:r>
        <w:t xml:space="preserve"> 24,0 gam. </w:t>
      </w:r>
      <w:r>
        <w:tab/>
      </w:r>
      <w:r>
        <w:rPr>
          <w:b/>
        </w:rPr>
        <w:t>D.</w:t>
      </w:r>
      <w:r>
        <w:t xml:space="preserve"> 8,0 gam. </w:t>
      </w:r>
    </w:p>
    <w:p w:rsidR="005776AC" w:rsidRDefault="00AD1CA5">
      <w:pPr>
        <w:spacing w:after="67"/>
        <w:ind w:left="-9"/>
      </w:pPr>
      <w:r>
        <w:rPr>
          <w:b/>
        </w:rPr>
        <w:t>Câu</w:t>
      </w:r>
      <w:r w:rsidR="00E23A49">
        <w:rPr>
          <w:b/>
        </w:rPr>
        <w:t xml:space="preserve"> 4.</w:t>
      </w:r>
      <w:r w:rsidR="00E23A49">
        <w:t xml:space="preserve"> Cho 21,9 gam amin đơn chức X phản ứng hoàn toàn với dung dịch FeCl</w:t>
      </w:r>
      <w:r w:rsidR="00E23A49">
        <w:rPr>
          <w:vertAlign w:val="subscript"/>
        </w:rPr>
        <w:t>3</w:t>
      </w:r>
      <w:r w:rsidR="00E23A49">
        <w:t xml:space="preserve"> (dư), thu được 10,7 gam kết tủa. Số đồng phân cấu tạo bậc 1 của X là: </w:t>
      </w:r>
    </w:p>
    <w:p w:rsidR="005776AC" w:rsidRDefault="00E23A49">
      <w:pPr>
        <w:tabs>
          <w:tab w:val="center" w:pos="2931"/>
          <w:tab w:val="center" w:pos="5458"/>
          <w:tab w:val="center" w:pos="7978"/>
        </w:tabs>
        <w:spacing w:after="113"/>
        <w:ind w:left="-15" w:firstLine="0"/>
        <w:jc w:val="left"/>
      </w:pPr>
      <w:r>
        <w:rPr>
          <w:b/>
        </w:rPr>
        <w:t xml:space="preserve"> A.</w:t>
      </w:r>
      <w:r>
        <w:t xml:space="preserve"> 5. </w:t>
      </w:r>
      <w:r>
        <w:tab/>
      </w:r>
      <w:r>
        <w:rPr>
          <w:b/>
        </w:rPr>
        <w:t>B.</w:t>
      </w:r>
      <w:r>
        <w:t xml:space="preserve"> 8. </w:t>
      </w:r>
      <w:r>
        <w:tab/>
      </w:r>
      <w:r>
        <w:rPr>
          <w:b/>
        </w:rPr>
        <w:t>C.</w:t>
      </w:r>
      <w:r>
        <w:t xml:space="preserve"> 7. </w:t>
      </w:r>
      <w:r>
        <w:tab/>
      </w:r>
      <w:r>
        <w:rPr>
          <w:b/>
        </w:rPr>
        <w:t>D.</w:t>
      </w:r>
      <w:r>
        <w:t xml:space="preserve"> 4. </w:t>
      </w:r>
    </w:p>
    <w:p w:rsidR="005776AC" w:rsidRDefault="00AD1CA5">
      <w:pPr>
        <w:spacing w:after="11" w:line="318" w:lineRule="auto"/>
        <w:ind w:left="-5" w:right="-10" w:hanging="10"/>
        <w:jc w:val="left"/>
      </w:pPr>
      <w:r>
        <w:rPr>
          <w:b/>
        </w:rPr>
        <w:t>Câu</w:t>
      </w:r>
      <w:r w:rsidR="00E23A49">
        <w:rPr>
          <w:b/>
        </w:rPr>
        <w:t xml:space="preserve"> 5.</w:t>
      </w:r>
      <w:r w:rsidR="00E23A49">
        <w:t xml:space="preserve"> Cho m gam hỗn hợp hai amin đơn chức bậc I có tỷ khối hơi so với hidro là 30 tác dụng với FeCl</w:t>
      </w:r>
      <w:r w:rsidR="00E23A49">
        <w:rPr>
          <w:vertAlign w:val="subscript"/>
        </w:rPr>
        <w:t>2</w:t>
      </w:r>
      <w:r w:rsidR="00E23A49">
        <w:t xml:space="preserve"> dư thu được kết tủa X. Lấy kết tủa nung trong không khí đến khối lượng không đổi được 18,0 gam chất rắn. Vậy giá trị của m là  </w:t>
      </w:r>
    </w:p>
    <w:p w:rsidR="005776AC" w:rsidRDefault="00E23A49">
      <w:pPr>
        <w:numPr>
          <w:ilvl w:val="0"/>
          <w:numId w:val="39"/>
        </w:numPr>
        <w:spacing w:after="134"/>
        <w:ind w:hanging="293"/>
        <w:jc w:val="left"/>
      </w:pPr>
      <w:r>
        <w:t>30,0 gam.</w:t>
      </w:r>
      <w:r>
        <w:rPr>
          <w:b/>
        </w:rPr>
        <w:t xml:space="preserve"> </w:t>
      </w:r>
      <w:r>
        <w:rPr>
          <w:b/>
        </w:rPr>
        <w:tab/>
        <w:t>B.</w:t>
      </w:r>
      <w:r>
        <w:t xml:space="preserve"> 15,0 gam.</w:t>
      </w:r>
      <w:r>
        <w:rPr>
          <w:b/>
        </w:rPr>
        <w:t xml:space="preserve"> </w:t>
      </w:r>
      <w:r>
        <w:rPr>
          <w:b/>
        </w:rPr>
        <w:tab/>
        <w:t>C.</w:t>
      </w:r>
      <w:r>
        <w:t xml:space="preserve"> 40,5 gam.</w:t>
      </w:r>
      <w:r>
        <w:rPr>
          <w:b/>
        </w:rPr>
        <w:t xml:space="preserve"> </w:t>
      </w:r>
      <w:r>
        <w:rPr>
          <w:b/>
        </w:rPr>
        <w:tab/>
        <w:t>D.</w:t>
      </w:r>
      <w:r>
        <w:t xml:space="preserve"> 27,0 gam. </w:t>
      </w:r>
    </w:p>
    <w:p w:rsidR="005776AC" w:rsidRDefault="00E23A49">
      <w:pPr>
        <w:numPr>
          <w:ilvl w:val="0"/>
          <w:numId w:val="39"/>
        </w:numPr>
        <w:spacing w:after="97" w:line="259" w:lineRule="auto"/>
        <w:ind w:hanging="293"/>
        <w:jc w:val="left"/>
      </w:pPr>
      <w:r>
        <w:rPr>
          <w:b/>
        </w:rPr>
        <w:t>THÔNG HIỂU</w:t>
      </w:r>
      <w:r>
        <w:t xml:space="preserve"> </w:t>
      </w:r>
    </w:p>
    <w:p w:rsidR="005776AC" w:rsidRDefault="00AD1CA5">
      <w:pPr>
        <w:spacing w:line="335" w:lineRule="auto"/>
        <w:ind w:left="-9"/>
      </w:pPr>
      <w:r>
        <w:rPr>
          <w:b/>
        </w:rPr>
        <w:t>Câu</w:t>
      </w:r>
      <w:r w:rsidR="00E23A49">
        <w:rPr>
          <w:b/>
        </w:rPr>
        <w:t xml:space="preserve"> 6.</w:t>
      </w:r>
      <w:r w:rsidR="00E23A49">
        <w:t xml:space="preserve"> Cho 24,9 gam hỗn hợp X gồm 2 amin no đơn chức mạch hở đồng đẳng kế tiếp tác dụng với dung dịch chứa FeCl</w:t>
      </w:r>
      <w:r w:rsidR="00E23A49">
        <w:rPr>
          <w:vertAlign w:val="subscript"/>
        </w:rPr>
        <w:t>3</w:t>
      </w:r>
      <w:r w:rsidR="00E23A49">
        <w:t xml:space="preserve"> và CuSO</w:t>
      </w:r>
      <w:r w:rsidR="00E23A49">
        <w:rPr>
          <w:vertAlign w:val="subscript"/>
        </w:rPr>
        <w:t>4</w:t>
      </w:r>
      <w:r w:rsidR="00E23A49">
        <w:t xml:space="preserve"> dư thu được 21,4 gam kết tủa. Công thức và % khối lượng của 2 amin là: </w:t>
      </w:r>
      <w:r w:rsidR="00E23A49">
        <w:rPr>
          <w:b/>
        </w:rPr>
        <w:t xml:space="preserve"> A.</w:t>
      </w:r>
      <w:r w:rsidR="00E23A49">
        <w:t xml:space="preserve"> C</w:t>
      </w:r>
      <w:r w:rsidR="00E23A49">
        <w:rPr>
          <w:vertAlign w:val="subscript"/>
        </w:rPr>
        <w:t>2</w:t>
      </w:r>
      <w:r w:rsidR="00E23A49">
        <w:t>H</w:t>
      </w:r>
      <w:r w:rsidR="00E23A49">
        <w:rPr>
          <w:vertAlign w:val="subscript"/>
        </w:rPr>
        <w:t>7</w:t>
      </w:r>
      <w:r w:rsidR="00E23A49">
        <w:t>N (27,11%) và C</w:t>
      </w:r>
      <w:r w:rsidR="00E23A49">
        <w:rPr>
          <w:vertAlign w:val="subscript"/>
        </w:rPr>
        <w:t>3</w:t>
      </w:r>
      <w:r w:rsidR="00E23A49">
        <w:t>H</w:t>
      </w:r>
      <w:r w:rsidR="00E23A49">
        <w:rPr>
          <w:vertAlign w:val="subscript"/>
        </w:rPr>
        <w:t>9</w:t>
      </w:r>
      <w:r w:rsidR="00E23A49">
        <w:t xml:space="preserve">N (72,89%). </w:t>
      </w:r>
    </w:p>
    <w:p w:rsidR="005776AC" w:rsidRDefault="00E23A49">
      <w:pPr>
        <w:numPr>
          <w:ilvl w:val="0"/>
          <w:numId w:val="40"/>
        </w:numPr>
        <w:spacing w:after="99"/>
        <w:ind w:hanging="293"/>
      </w:pPr>
      <w:r>
        <w:t>C</w:t>
      </w:r>
      <w:r>
        <w:rPr>
          <w:vertAlign w:val="subscript"/>
        </w:rPr>
        <w:t>2</w:t>
      </w:r>
      <w:r>
        <w:t>H</w:t>
      </w:r>
      <w:r>
        <w:rPr>
          <w:vertAlign w:val="subscript"/>
        </w:rPr>
        <w:t>7</w:t>
      </w:r>
      <w:r>
        <w:t>N (36,14%) và C</w:t>
      </w:r>
      <w:r>
        <w:rPr>
          <w:vertAlign w:val="subscript"/>
        </w:rPr>
        <w:t>3</w:t>
      </w:r>
      <w:r>
        <w:t>H</w:t>
      </w:r>
      <w:r>
        <w:rPr>
          <w:vertAlign w:val="subscript"/>
        </w:rPr>
        <w:t>9</w:t>
      </w:r>
      <w:r>
        <w:t xml:space="preserve">N (63,86%). </w:t>
      </w:r>
    </w:p>
    <w:p w:rsidR="005776AC" w:rsidRDefault="00E23A49">
      <w:pPr>
        <w:numPr>
          <w:ilvl w:val="0"/>
          <w:numId w:val="40"/>
        </w:numPr>
        <w:spacing w:after="102"/>
        <w:ind w:hanging="293"/>
      </w:pPr>
      <w:r>
        <w:t>CH</w:t>
      </w:r>
      <w:r>
        <w:rPr>
          <w:vertAlign w:val="subscript"/>
        </w:rPr>
        <w:t>5</w:t>
      </w:r>
      <w:r>
        <w:t>N (18,67%) và C</w:t>
      </w:r>
      <w:r>
        <w:rPr>
          <w:vertAlign w:val="subscript"/>
        </w:rPr>
        <w:t>2</w:t>
      </w:r>
      <w:r>
        <w:t>H</w:t>
      </w:r>
      <w:r>
        <w:rPr>
          <w:vertAlign w:val="subscript"/>
        </w:rPr>
        <w:t>7</w:t>
      </w:r>
      <w:r>
        <w:t xml:space="preserve">N (81,33%). </w:t>
      </w:r>
    </w:p>
    <w:p w:rsidR="005776AC" w:rsidRDefault="00E23A49">
      <w:pPr>
        <w:numPr>
          <w:ilvl w:val="0"/>
          <w:numId w:val="40"/>
        </w:numPr>
        <w:spacing w:after="97"/>
        <w:ind w:hanging="293"/>
      </w:pPr>
      <w:r>
        <w:lastRenderedPageBreak/>
        <w:t>CH</w:t>
      </w:r>
      <w:r>
        <w:rPr>
          <w:vertAlign w:val="subscript"/>
        </w:rPr>
        <w:t>5</w:t>
      </w:r>
      <w:r>
        <w:t>N (31,12%) và C</w:t>
      </w:r>
      <w:r>
        <w:rPr>
          <w:vertAlign w:val="subscript"/>
        </w:rPr>
        <w:t>2</w:t>
      </w:r>
      <w:r>
        <w:t>H</w:t>
      </w:r>
      <w:r>
        <w:rPr>
          <w:vertAlign w:val="subscript"/>
        </w:rPr>
        <w:t>7</w:t>
      </w:r>
      <w:r>
        <w:t xml:space="preserve">N (68,88%). </w:t>
      </w:r>
    </w:p>
    <w:p w:rsidR="005776AC" w:rsidRDefault="00AD1CA5">
      <w:pPr>
        <w:spacing w:after="56"/>
        <w:ind w:left="-9"/>
      </w:pPr>
      <w:r>
        <w:rPr>
          <w:b/>
        </w:rPr>
        <w:t>Câu</w:t>
      </w:r>
      <w:r w:rsidR="00E23A49">
        <w:rPr>
          <w:b/>
        </w:rPr>
        <w:t xml:space="preserve"> 7.</w:t>
      </w:r>
      <w:r w:rsidR="00E23A49">
        <w:t xml:space="preserve"> Cho hỗn hợp X gồm 2 amin đơn chức là đồng đẳng kế tiếp nhau tác dụng với dung dịch HCl thu được 14,2 gam hỗn hợp muối. Cho hỗn hợp muối đó vào dung dịch AgNO</w:t>
      </w:r>
      <w:r w:rsidR="00E23A49">
        <w:rPr>
          <w:vertAlign w:val="subscript"/>
        </w:rPr>
        <w:t>3</w:t>
      </w:r>
      <w:r w:rsidR="00E23A49">
        <w:t xml:space="preserve"> dư thu được 28,7 gam kết tủa. </w:t>
      </w:r>
    </w:p>
    <w:p w:rsidR="005776AC" w:rsidRDefault="00E23A49">
      <w:pPr>
        <w:ind w:left="-9"/>
      </w:pPr>
      <w:r>
        <w:t xml:space="preserve">Công thức phân tử của các chất trong hỗn hợp X là </w:t>
      </w:r>
    </w:p>
    <w:p w:rsidR="007953BB" w:rsidRDefault="007953BB">
      <w:pPr>
        <w:tabs>
          <w:tab w:val="left" w:pos="2702"/>
          <w:tab w:val="left" w:pos="5222"/>
        </w:tabs>
        <w:spacing w:after="0" w:line="259" w:lineRule="auto"/>
        <w:ind w:left="0" w:firstLine="0"/>
        <w:jc w:val="left"/>
      </w:pPr>
      <w:r>
        <w:rPr>
          <w:b/>
        </w:rPr>
        <w:t xml:space="preserve"> A.</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t xml:space="preserve"> </w:t>
      </w:r>
      <w:r>
        <w:tab/>
      </w:r>
      <w:r>
        <w:rPr>
          <w:b/>
        </w:rPr>
        <w:t>B.</w:t>
      </w:r>
      <w:r>
        <w:t xml:space="preserve"> CH</w:t>
      </w:r>
      <w:r>
        <w:rPr>
          <w:vertAlign w:val="subscript"/>
        </w:rPr>
        <w:t>5</w:t>
      </w:r>
      <w:r>
        <w:t>N và C</w:t>
      </w:r>
      <w:r>
        <w:rPr>
          <w:vertAlign w:val="subscript"/>
        </w:rPr>
        <w:t>2</w:t>
      </w:r>
      <w:r>
        <w:t>H</w:t>
      </w:r>
      <w:r>
        <w:rPr>
          <w:vertAlign w:val="subscript"/>
        </w:rPr>
        <w:t>7</w:t>
      </w:r>
      <w:r>
        <w:t xml:space="preserve">N </w:t>
      </w:r>
    </w:p>
    <w:p w:rsidR="007953BB" w:rsidRDefault="007953BB">
      <w:pPr>
        <w:tabs>
          <w:tab w:val="left" w:pos="2702"/>
          <w:tab w:val="left" w:pos="5222"/>
        </w:tabs>
        <w:spacing w:after="0" w:line="259" w:lineRule="auto"/>
        <w:ind w:left="0" w:firstLine="0"/>
        <w:jc w:val="left"/>
      </w:pPr>
      <w:r>
        <w:t xml:space="preserve"> </w:t>
      </w:r>
      <w:r>
        <w:rPr>
          <w:b/>
        </w:rPr>
        <w:t>C.</w:t>
      </w:r>
      <w:r>
        <w:t xml:space="preserve"> CH</w:t>
      </w:r>
      <w:r>
        <w:rPr>
          <w:vertAlign w:val="subscript"/>
        </w:rPr>
        <w:t>5</w:t>
      </w:r>
      <w:r>
        <w:t>N và C</w:t>
      </w:r>
      <w:r>
        <w:rPr>
          <w:vertAlign w:val="subscript"/>
        </w:rPr>
        <w:t>3</w:t>
      </w:r>
      <w:r>
        <w:t>H</w:t>
      </w:r>
      <w:r>
        <w:rPr>
          <w:vertAlign w:val="subscript"/>
        </w:rPr>
        <w:t>9</w:t>
      </w:r>
      <w:r>
        <w:t xml:space="preserve">N </w:t>
      </w:r>
      <w:r>
        <w:tab/>
        <w:t xml:space="preserve"> </w:t>
      </w:r>
      <w:r>
        <w:tab/>
      </w:r>
      <w:r>
        <w:rPr>
          <w:b/>
        </w:rPr>
        <w:t>D.</w:t>
      </w:r>
      <w:r>
        <w:t xml:space="preserve"> C</w:t>
      </w:r>
      <w:r>
        <w:rPr>
          <w:vertAlign w:val="subscript"/>
        </w:rPr>
        <w:t>3</w:t>
      </w:r>
      <w:r>
        <w:t>H</w:t>
      </w:r>
      <w:r>
        <w:rPr>
          <w:vertAlign w:val="subscript"/>
        </w:rPr>
        <w:t>9</w:t>
      </w:r>
      <w:r>
        <w:t>N và C</w:t>
      </w:r>
      <w:r>
        <w:rPr>
          <w:vertAlign w:val="subscript"/>
        </w:rPr>
        <w:t>4</w:t>
      </w:r>
      <w:r>
        <w:t>H</w:t>
      </w:r>
      <w:r>
        <w:rPr>
          <w:vertAlign w:val="subscript"/>
        </w:rPr>
        <w:t>11</w:t>
      </w:r>
      <w:r>
        <w:t xml:space="preserve">N </w:t>
      </w:r>
    </w:p>
    <w:p w:rsidR="005776AC" w:rsidRDefault="00AD1CA5">
      <w:pPr>
        <w:spacing w:line="320" w:lineRule="auto"/>
        <w:ind w:left="-9"/>
      </w:pPr>
      <w:r>
        <w:rPr>
          <w:b/>
        </w:rPr>
        <w:t>Câu</w:t>
      </w:r>
      <w:r w:rsidR="00E23A49">
        <w:rPr>
          <w:b/>
        </w:rPr>
        <w:t xml:space="preserve"> 8.</w:t>
      </w:r>
      <w:r w:rsidR="00E23A49">
        <w:t xml:space="preserve"> Để kết tủa hết 400 ml dung dịch hỗn hợp HCl 0,5M và FeCl</w:t>
      </w:r>
      <w:r w:rsidR="00E23A49">
        <w:rPr>
          <w:vertAlign w:val="subscript"/>
        </w:rPr>
        <w:t>3</w:t>
      </w:r>
      <w:r w:rsidR="00E23A49">
        <w:t xml:space="preserve"> 0,8M cần bao nhiêu gam hỗn hợp gồm metylamin và etylamin có tỷ khối so với H</w:t>
      </w:r>
      <w:r w:rsidR="00E23A49">
        <w:rPr>
          <w:sz w:val="16"/>
        </w:rPr>
        <w:t>2</w:t>
      </w:r>
      <w:r w:rsidR="00E23A49">
        <w:t xml:space="preserve"> là 17,25? </w:t>
      </w:r>
    </w:p>
    <w:p w:rsidR="005776AC" w:rsidRDefault="00E23A49">
      <w:pPr>
        <w:tabs>
          <w:tab w:val="center" w:pos="2701"/>
          <w:tab w:val="center" w:pos="5897"/>
        </w:tabs>
        <w:spacing w:after="104"/>
        <w:ind w:left="-15" w:firstLine="0"/>
        <w:jc w:val="left"/>
      </w:pPr>
      <w:r>
        <w:rPr>
          <w:b/>
        </w:rPr>
        <w:t xml:space="preserve"> A.</w:t>
      </w:r>
      <w:r>
        <w:t xml:space="preserve"> 41,4 gam. </w:t>
      </w:r>
      <w:r>
        <w:tab/>
        <w:t xml:space="preserve"> </w:t>
      </w:r>
      <w:r>
        <w:tab/>
      </w:r>
      <w:r>
        <w:rPr>
          <w:b/>
        </w:rPr>
        <w:t>B.</w:t>
      </w:r>
      <w:r>
        <w:t xml:space="preserve"> 40,02 gam. </w:t>
      </w:r>
    </w:p>
    <w:p w:rsidR="005776AC" w:rsidRDefault="00E23A49">
      <w:pPr>
        <w:tabs>
          <w:tab w:val="center" w:pos="2701"/>
          <w:tab w:val="center" w:pos="6708"/>
        </w:tabs>
        <w:spacing w:after="108"/>
        <w:ind w:left="-15" w:firstLine="0"/>
        <w:jc w:val="left"/>
      </w:pPr>
      <w:r>
        <w:t xml:space="preserve"> </w:t>
      </w:r>
      <w:r>
        <w:rPr>
          <w:b/>
        </w:rPr>
        <w:t>C.</w:t>
      </w:r>
      <w:r>
        <w:t xml:space="preserve"> 51,75 gam. </w:t>
      </w:r>
      <w:r>
        <w:tab/>
        <w:t xml:space="preserve"> </w:t>
      </w:r>
      <w:r>
        <w:tab/>
      </w:r>
      <w:r>
        <w:rPr>
          <w:b/>
        </w:rPr>
        <w:t>D.</w:t>
      </w:r>
      <w:r>
        <w:t xml:space="preserve"> Không đủ điều kiện để tính. </w:t>
      </w:r>
    </w:p>
    <w:p w:rsidR="005776AC" w:rsidRDefault="00AD1CA5">
      <w:pPr>
        <w:spacing w:after="60"/>
        <w:ind w:left="-9"/>
      </w:pPr>
      <w:r>
        <w:rPr>
          <w:b/>
        </w:rPr>
        <w:t>Câu</w:t>
      </w:r>
      <w:r w:rsidR="00E23A49">
        <w:rPr>
          <w:b/>
        </w:rPr>
        <w:t xml:space="preserve"> 9.</w:t>
      </w:r>
      <w:r w:rsidR="00E23A49">
        <w:t xml:space="preserve"> Hỗn hợp X gồm 2 muối AlCl</w:t>
      </w:r>
      <w:r w:rsidR="00E23A49">
        <w:rPr>
          <w:vertAlign w:val="subscript"/>
        </w:rPr>
        <w:t>3</w:t>
      </w:r>
      <w:r w:rsidR="00E23A49">
        <w:t xml:space="preserve"> và CuCl</w:t>
      </w:r>
      <w:r w:rsidR="00E23A49">
        <w:rPr>
          <w:vertAlign w:val="subscript"/>
        </w:rPr>
        <w:t>2</w:t>
      </w:r>
      <w:r w:rsidR="00E23A49">
        <w:t xml:space="preserve">. Hòa tan hỗn hợp X vào nước thu được 200ml dung dịch </w:t>
      </w:r>
    </w:p>
    <w:p w:rsidR="005776AC" w:rsidRDefault="00E23A49">
      <w:pPr>
        <w:spacing w:after="68"/>
        <w:ind w:left="-9"/>
      </w:pPr>
      <w:r>
        <w:t>A. Sục khí metyl amin tới dư vào dung dịch A thu được 11,7 g kết tủa. Mặt khác cho từ từ dung dịch NaOH tới dư vào dung dịch A thu được 9,8 gam kết tủa. Nồng độ mol/l của AlCl</w:t>
      </w:r>
      <w:r>
        <w:rPr>
          <w:vertAlign w:val="subscript"/>
        </w:rPr>
        <w:t>3</w:t>
      </w:r>
      <w:r>
        <w:t xml:space="preserve"> và CuCl</w:t>
      </w:r>
      <w:r>
        <w:rPr>
          <w:vertAlign w:val="subscript"/>
        </w:rPr>
        <w:t>2</w:t>
      </w:r>
      <w:r>
        <w:t xml:space="preserve"> trong dung dịch A lần lượt là: </w:t>
      </w:r>
    </w:p>
    <w:p w:rsidR="005776AC" w:rsidRDefault="00E23A49">
      <w:pPr>
        <w:numPr>
          <w:ilvl w:val="0"/>
          <w:numId w:val="41"/>
        </w:numPr>
        <w:spacing w:after="118"/>
        <w:ind w:hanging="293"/>
        <w:jc w:val="left"/>
      </w:pPr>
      <w:r>
        <w:t xml:space="preserve">0,1M; 0,75M. </w:t>
      </w:r>
      <w:r>
        <w:tab/>
      </w:r>
      <w:r>
        <w:rPr>
          <w:b/>
        </w:rPr>
        <w:t>B.</w:t>
      </w:r>
      <w:r>
        <w:t xml:space="preserve"> 0,5M; 0,75M. </w:t>
      </w:r>
      <w:r>
        <w:tab/>
      </w:r>
      <w:r>
        <w:rPr>
          <w:b/>
        </w:rPr>
        <w:t>C.</w:t>
      </w:r>
      <w:r>
        <w:t xml:space="preserve"> 0,75M; 0,5M. </w:t>
      </w:r>
      <w:r>
        <w:tab/>
      </w:r>
      <w:r>
        <w:rPr>
          <w:b/>
        </w:rPr>
        <w:t>D.</w:t>
      </w:r>
      <w:r>
        <w:t xml:space="preserve"> 0,75M; 0,1M. </w:t>
      </w:r>
    </w:p>
    <w:p w:rsidR="005776AC" w:rsidRDefault="00AD1CA5">
      <w:pPr>
        <w:ind w:left="-9"/>
      </w:pPr>
      <w:r>
        <w:rPr>
          <w:b/>
        </w:rPr>
        <w:t>Câu</w:t>
      </w:r>
      <w:r w:rsidR="00E23A49">
        <w:rPr>
          <w:b/>
        </w:rPr>
        <w:t xml:space="preserve"> 10.</w:t>
      </w:r>
      <w:r w:rsidR="00E23A49">
        <w:t xml:space="preserve"> Cho hỗn hợp 2 amin đơn chức bậc I có tỷ khối hơi so với hidro là 19 (biết có một amin có số mol bằng 0,15) tác dụng với dung dịch FeCl</w:t>
      </w:r>
      <w:r w:rsidR="00E23A49">
        <w:rPr>
          <w:vertAlign w:val="subscript"/>
        </w:rPr>
        <w:t>3</w:t>
      </w:r>
      <w:r w:rsidR="00E23A49">
        <w:t xml:space="preserve"> dư thu được kết tủa A. Đem nung A đến khối lượng không đổi thu được 8 gam chất rắn. Công thức của 2 amin là </w:t>
      </w:r>
    </w:p>
    <w:p w:rsidR="00555A5D" w:rsidRDefault="00555A5D">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H</w:t>
      </w:r>
      <w:r>
        <w:rPr>
          <w:vertAlign w:val="subscript"/>
        </w:rPr>
        <w:t>3</w:t>
      </w:r>
      <w:r>
        <w:t>N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p>
    <w:p w:rsidR="00555A5D" w:rsidRDefault="00555A5D">
      <w:pPr>
        <w:tabs>
          <w:tab w:val="left" w:pos="5221"/>
        </w:tabs>
        <w:spacing w:after="0" w:line="259" w:lineRule="auto"/>
        <w:ind w:left="0" w:firstLine="0"/>
        <w:jc w:val="left"/>
      </w:pPr>
      <w:r>
        <w:t xml:space="preserve"> </w:t>
      </w:r>
      <w:r>
        <w:rPr>
          <w:b/>
        </w:rPr>
        <w:t>C.</w:t>
      </w:r>
      <w:r>
        <w:t xml:space="preserve"> C</w:t>
      </w:r>
      <w:r>
        <w:rPr>
          <w:vertAlign w:val="subscript"/>
        </w:rPr>
        <w:t>2</w:t>
      </w:r>
      <w:r>
        <w:t>H</w:t>
      </w:r>
      <w:r>
        <w:rPr>
          <w:vertAlign w:val="subscript"/>
        </w:rPr>
        <w:t>5</w:t>
      </w:r>
      <w:r>
        <w:t>C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NHCH</w:t>
      </w:r>
      <w:r>
        <w:rPr>
          <w:vertAlign w:val="subscript"/>
        </w:rPr>
        <w:t>3</w:t>
      </w:r>
      <w:r>
        <w:t xml:space="preserve">. </w:t>
      </w:r>
    </w:p>
    <w:p w:rsidR="005776AC" w:rsidRDefault="00E23A49">
      <w:pPr>
        <w:spacing w:after="111" w:line="259" w:lineRule="auto"/>
        <w:ind w:left="0" w:firstLine="0"/>
        <w:jc w:val="left"/>
      </w:pPr>
      <w:r>
        <w:rPr>
          <w:b/>
        </w:rPr>
        <w:t xml:space="preserve"> </w:t>
      </w:r>
    </w:p>
    <w:p w:rsidR="003E0A4C" w:rsidRPr="003E0A4C" w:rsidRDefault="003E0A4C" w:rsidP="003E0A4C">
      <w:pPr>
        <w:jc w:val="center"/>
        <w:rPr>
          <w:b/>
          <w:color w:val="FF0000"/>
        </w:rPr>
      </w:pPr>
      <w:r w:rsidRPr="003E0A4C">
        <w:rPr>
          <w:b/>
          <w:color w:val="FF0000"/>
        </w:rPr>
        <w:t>ĐÁP ÁN</w:t>
      </w: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126" w:line="259" w:lineRule="auto"/>
        <w:ind w:left="0" w:firstLine="0"/>
        <w:jc w:val="left"/>
      </w:pPr>
    </w:p>
    <w:p w:rsidR="005776AC" w:rsidRPr="003965BD" w:rsidRDefault="00E23A49">
      <w:pPr>
        <w:pStyle w:val="Heading2"/>
        <w:ind w:right="58"/>
        <w:rPr>
          <w:color w:val="00B050"/>
        </w:rPr>
      </w:pPr>
      <w:r w:rsidRPr="003965BD">
        <w:rPr>
          <w:color w:val="00B050"/>
        </w:rPr>
        <w:t xml:space="preserve">DẠNG 4: </w:t>
      </w:r>
      <w:r w:rsidR="00AD1CA5" w:rsidRPr="003965BD">
        <w:rPr>
          <w:color w:val="00B050"/>
        </w:rPr>
        <w:t>BÀI</w:t>
      </w:r>
      <w:r w:rsidRPr="003965BD">
        <w:rPr>
          <w:color w:val="00B050"/>
        </w:rPr>
        <w:t xml:space="preserve"> TẬP LÝ THUYẾT </w:t>
      </w:r>
    </w:p>
    <w:p w:rsidR="005776AC" w:rsidRDefault="00E23A49">
      <w:pPr>
        <w:spacing w:after="52" w:line="259" w:lineRule="auto"/>
        <w:ind w:left="0" w:firstLine="0"/>
        <w:jc w:val="left"/>
      </w:pPr>
      <w:r>
        <w:rPr>
          <w:b/>
        </w:rPr>
        <w:t xml:space="preserve"> </w:t>
      </w:r>
    </w:p>
    <w:p w:rsidR="005776AC" w:rsidRDefault="00AD1CA5">
      <w:pPr>
        <w:spacing w:after="189"/>
        <w:ind w:left="-9"/>
      </w:pPr>
      <w:r>
        <w:rPr>
          <w:b/>
        </w:rPr>
        <w:t>Câu</w:t>
      </w:r>
      <w:r w:rsidR="00E23A49">
        <w:rPr>
          <w:b/>
        </w:rPr>
        <w:t xml:space="preserve"> 1.</w:t>
      </w:r>
      <w:r w:rsidR="00E23A49">
        <w:t xml:space="preserve"> Cho sơ đồ chuyển hoá: </w:t>
      </w:r>
    </w:p>
    <w:p w:rsidR="00281808" w:rsidRDefault="00281808">
      <w:pPr>
        <w:spacing w:after="96"/>
        <w:ind w:left="-9"/>
      </w:pPr>
      <w:r w:rsidRPr="00281808">
        <w:rPr>
          <w:position w:val="-12"/>
        </w:rPr>
        <w:object w:dxaOrig="6080" w:dyaOrig="440">
          <v:shape id="_x0000_i1032" type="#_x0000_t75" style="width:303.75pt;height:21.75pt" o:ole="">
            <v:imagedata r:id="rId20" o:title=""/>
          </v:shape>
          <o:OLEObject Type="Embed" ProgID="Equation.DSMT4" ShapeID="_x0000_i1032" DrawAspect="Content" ObjectID="_1648546532" r:id="rId21"/>
        </w:object>
      </w:r>
      <w:r>
        <w:t xml:space="preserve"> </w:t>
      </w:r>
    </w:p>
    <w:p w:rsidR="005776AC" w:rsidRDefault="00E23A49">
      <w:pPr>
        <w:spacing w:after="96"/>
        <w:ind w:left="-9"/>
      </w:pPr>
      <w:r>
        <w:t xml:space="preserve">X, Y lần lượt là </w:t>
      </w:r>
    </w:p>
    <w:p w:rsidR="005776AC" w:rsidRDefault="00E23A49">
      <w:pPr>
        <w:tabs>
          <w:tab w:val="center" w:pos="6602"/>
        </w:tabs>
        <w:spacing w:after="97"/>
        <w:ind w:left="-15" w:firstLine="0"/>
        <w:jc w:val="left"/>
      </w:pPr>
      <w:r>
        <w:rPr>
          <w:b/>
        </w:rPr>
        <w:t xml:space="preserve"> A.</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2</w:t>
      </w:r>
      <w:r>
        <w:rPr>
          <w:b/>
        </w:rPr>
        <w:t xml:space="preserve"> </w:t>
      </w:r>
      <w:r>
        <w:rPr>
          <w:b/>
        </w:rPr>
        <w:tab/>
        <w:t>B.</w:t>
      </w:r>
      <w:r>
        <w:t xml:space="preserve"> (CH</w:t>
      </w:r>
      <w:r>
        <w:rPr>
          <w:vertAlign w:val="subscript"/>
        </w:rPr>
        <w:t>3</w:t>
      </w:r>
      <w:r>
        <w:t>)</w:t>
      </w:r>
      <w:r>
        <w:rPr>
          <w:vertAlign w:val="subscript"/>
        </w:rPr>
        <w:t>2</w:t>
      </w:r>
      <w:r>
        <w:t>NH</w:t>
      </w:r>
      <w:r>
        <w:rPr>
          <w:vertAlign w:val="subscript"/>
        </w:rPr>
        <w:t>2</w:t>
      </w:r>
      <w:r>
        <w:t>Br, (CH</w:t>
      </w:r>
      <w:r>
        <w:rPr>
          <w:vertAlign w:val="subscript"/>
        </w:rPr>
        <w:t>3</w:t>
      </w:r>
      <w:r>
        <w:t>)</w:t>
      </w:r>
      <w:r>
        <w:rPr>
          <w:vertAlign w:val="subscript"/>
        </w:rPr>
        <w:t>2</w:t>
      </w:r>
      <w:r>
        <w:t xml:space="preserve">NH </w:t>
      </w:r>
    </w:p>
    <w:p w:rsidR="005776AC" w:rsidRDefault="00E23A49">
      <w:pPr>
        <w:tabs>
          <w:tab w:val="center" w:pos="6469"/>
        </w:tabs>
        <w:spacing w:after="114"/>
        <w:ind w:left="-15" w:firstLine="0"/>
        <w:jc w:val="left"/>
      </w:pPr>
      <w:r>
        <w:rPr>
          <w:b/>
        </w:rPr>
        <w:t xml:space="preserve"> C.</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3</w:t>
      </w:r>
      <w:r>
        <w:t>ONa</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3</w:t>
      </w:r>
      <w:r>
        <w:t xml:space="preserve">Br </w:t>
      </w:r>
    </w:p>
    <w:p w:rsidR="005776AC" w:rsidRDefault="00AD1CA5">
      <w:pPr>
        <w:spacing w:line="342" w:lineRule="auto"/>
        <w:ind w:left="-9" w:right="362"/>
      </w:pPr>
      <w:r>
        <w:rPr>
          <w:b/>
        </w:rPr>
        <w:t>Câu</w:t>
      </w:r>
      <w:r w:rsidR="00E23A49">
        <w:rPr>
          <w:b/>
        </w:rPr>
        <w:t xml:space="preserve"> 2.</w:t>
      </w:r>
      <w:r w:rsidR="00E23A49">
        <w:t xml:space="preserve"> Hãy chọn trình tự tiên hành nào trong các trình tự sau để phân biệt dung dịch các chất: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COOH, CH</w:t>
      </w:r>
      <w:r w:rsidR="00E23A49">
        <w:rPr>
          <w:vertAlign w:val="subscript"/>
        </w:rPr>
        <w:t>3</w:t>
      </w:r>
      <w:r w:rsidR="00E23A49">
        <w:t>COONH</w:t>
      </w:r>
      <w:r w:rsidR="00E23A49">
        <w:rPr>
          <w:vertAlign w:val="subscript"/>
        </w:rPr>
        <w:t>4</w:t>
      </w:r>
      <w:r w:rsidR="00E23A49">
        <w:t xml:space="preserve">, albumin. </w:t>
      </w:r>
    </w:p>
    <w:p w:rsidR="005776AC" w:rsidRDefault="00E23A49">
      <w:pPr>
        <w:numPr>
          <w:ilvl w:val="0"/>
          <w:numId w:val="42"/>
        </w:numPr>
        <w:spacing w:after="120"/>
        <w:ind w:hanging="293"/>
      </w:pPr>
      <w:r>
        <w:t>Dùng quỳ tím, dùng dung dịch HNO</w:t>
      </w:r>
      <w:r>
        <w:rPr>
          <w:vertAlign w:val="subscript"/>
        </w:rPr>
        <w:t>3</w:t>
      </w:r>
      <w:r>
        <w:t xml:space="preserve"> đặc, dùng dung dịch NaOH </w:t>
      </w:r>
    </w:p>
    <w:p w:rsidR="005776AC" w:rsidRDefault="00E23A49">
      <w:pPr>
        <w:numPr>
          <w:ilvl w:val="0"/>
          <w:numId w:val="42"/>
        </w:numPr>
        <w:spacing w:after="109"/>
        <w:ind w:hanging="293"/>
      </w:pPr>
      <w:r>
        <w:t>Dùng quỳ tím, dùng Ca(OH)</w:t>
      </w:r>
      <w:r>
        <w:rPr>
          <w:sz w:val="16"/>
        </w:rPr>
        <w:t>2</w:t>
      </w:r>
      <w:r>
        <w:t xml:space="preserve"> </w:t>
      </w:r>
    </w:p>
    <w:p w:rsidR="005776AC" w:rsidRDefault="00E23A49">
      <w:pPr>
        <w:numPr>
          <w:ilvl w:val="0"/>
          <w:numId w:val="42"/>
        </w:numPr>
        <w:spacing w:after="101"/>
        <w:ind w:hanging="293"/>
      </w:pPr>
      <w:r>
        <w:t>Dùng Cu(OH)</w:t>
      </w:r>
      <w:r>
        <w:rPr>
          <w:vertAlign w:val="subscript"/>
        </w:rPr>
        <w:t>2</w:t>
      </w:r>
      <w:r>
        <w:t xml:space="preserve"> , dùng phenolphtalein, dùng dung dịch NaOH </w:t>
      </w:r>
    </w:p>
    <w:p w:rsidR="005776AC" w:rsidRDefault="00E23A49">
      <w:pPr>
        <w:numPr>
          <w:ilvl w:val="0"/>
          <w:numId w:val="42"/>
        </w:numPr>
        <w:spacing w:after="109"/>
        <w:ind w:hanging="293"/>
      </w:pPr>
      <w:r>
        <w:t>Dùng quỳ tím, dùng dung dịch CuSO</w:t>
      </w:r>
      <w:r>
        <w:rPr>
          <w:vertAlign w:val="subscript"/>
        </w:rPr>
        <w:t>4</w:t>
      </w:r>
      <w:r>
        <w:t xml:space="preserve">, dùng dung dịch NaOH </w:t>
      </w:r>
    </w:p>
    <w:p w:rsidR="005776AC" w:rsidRDefault="00AD1CA5">
      <w:pPr>
        <w:spacing w:after="98"/>
        <w:ind w:left="-9"/>
      </w:pPr>
      <w:r>
        <w:rPr>
          <w:b/>
        </w:rPr>
        <w:lastRenderedPageBreak/>
        <w:t>Câu</w:t>
      </w:r>
      <w:r w:rsidR="00E23A49">
        <w:rPr>
          <w:b/>
        </w:rPr>
        <w:t xml:space="preserve"> 3.</w:t>
      </w:r>
      <w:r w:rsidR="00E23A49">
        <w:t xml:space="preserve"> Cho vài giọt anilin vào nước, sau đó thêm dung dịch HCl (dư) vào, rồi lại nhỏ tiếp dung dịch NaOH vào, sẽ xảy ra hiện tượng: </w:t>
      </w:r>
    </w:p>
    <w:p w:rsidR="005776AC" w:rsidRDefault="00E23A49">
      <w:pPr>
        <w:spacing w:line="350" w:lineRule="auto"/>
        <w:ind w:left="-9" w:right="2187"/>
      </w:pPr>
      <w:r>
        <w:rPr>
          <w:b/>
        </w:rPr>
        <w:t xml:space="preserve"> A.</w:t>
      </w:r>
      <w:r>
        <w:t xml:space="preserve"> Lúc đầu dung dịch bị vẩn đục, sau đó trong suốt và cuối cùng bị vẩn đục lại  </w:t>
      </w:r>
      <w:r>
        <w:rPr>
          <w:b/>
        </w:rPr>
        <w:t>B.</w:t>
      </w:r>
      <w:r>
        <w:t xml:space="preserve"> Lúc đầu dung dịch trong suốt, sau đó bị vẩn đục và cuối cùng trở lại trong suốt. </w:t>
      </w:r>
    </w:p>
    <w:p w:rsidR="005776AC" w:rsidRDefault="00E23A49">
      <w:pPr>
        <w:numPr>
          <w:ilvl w:val="0"/>
          <w:numId w:val="43"/>
        </w:numPr>
        <w:spacing w:after="99"/>
        <w:ind w:hanging="293"/>
      </w:pPr>
      <w:r>
        <w:t xml:space="preserve">Dung dịch trong suốt. </w:t>
      </w:r>
    </w:p>
    <w:p w:rsidR="005776AC" w:rsidRDefault="00E23A49">
      <w:pPr>
        <w:numPr>
          <w:ilvl w:val="0"/>
          <w:numId w:val="43"/>
        </w:numPr>
        <w:spacing w:after="113"/>
        <w:ind w:hanging="293"/>
      </w:pPr>
      <w:r>
        <w:t xml:space="preserve">Dung dịch bị vẩn đục hoàn toàn </w:t>
      </w:r>
    </w:p>
    <w:p w:rsidR="005776AC" w:rsidRDefault="00AD1CA5">
      <w:pPr>
        <w:spacing w:after="33" w:line="314" w:lineRule="auto"/>
        <w:ind w:left="-9"/>
      </w:pPr>
      <w:r>
        <w:rPr>
          <w:b/>
        </w:rPr>
        <w:t>Câu</w:t>
      </w:r>
      <w:r w:rsidR="00E23A49">
        <w:rPr>
          <w:b/>
        </w:rPr>
        <w:t xml:space="preserve"> 4.</w:t>
      </w:r>
      <w:r w:rsidR="00E23A49">
        <w:t xml:space="preserve"> Hợp chất hữu cơ X mạch hở chứa các nguyên tố C, H, N trong đó có 23,72% khối lượng N. X tác dụng với HC1 theo tỉ lệ mol 1:1. Câu trả lời nào sau đây là không đúng </w:t>
      </w:r>
    </w:p>
    <w:p w:rsidR="005776AC" w:rsidRDefault="00E23A49">
      <w:pPr>
        <w:numPr>
          <w:ilvl w:val="0"/>
          <w:numId w:val="44"/>
        </w:numPr>
        <w:spacing w:after="114"/>
        <w:ind w:hanging="293"/>
      </w:pPr>
      <w:r>
        <w:t xml:space="preserve">X là hợp chất amin </w:t>
      </w:r>
      <w:r>
        <w:tab/>
        <w:t xml:space="preserve"> </w:t>
      </w:r>
    </w:p>
    <w:p w:rsidR="005776AC" w:rsidRDefault="00E23A49">
      <w:pPr>
        <w:numPr>
          <w:ilvl w:val="0"/>
          <w:numId w:val="44"/>
        </w:numPr>
        <w:spacing w:after="143"/>
        <w:ind w:hanging="293"/>
      </w:pPr>
      <w:r>
        <w:t xml:space="preserve">Cấu tạo của X là amin no, đơn chức </w:t>
      </w:r>
    </w:p>
    <w:p w:rsidR="005776AC" w:rsidRDefault="00E23A49">
      <w:pPr>
        <w:numPr>
          <w:ilvl w:val="0"/>
          <w:numId w:val="44"/>
        </w:numPr>
        <w:spacing w:after="212"/>
        <w:ind w:hanging="293"/>
      </w:pPr>
      <w:r>
        <w:t>Nếu công thức của X là</w:t>
      </w:r>
      <w:r w:rsidR="00281808">
        <w:t xml:space="preserve"> </w:t>
      </w:r>
      <w:r w:rsidR="00281808" w:rsidRPr="00281808">
        <w:rPr>
          <w:position w:val="-14"/>
        </w:rPr>
        <w:object w:dxaOrig="920" w:dyaOrig="380">
          <v:shape id="_x0000_i1033" type="#_x0000_t75" style="width:45.75pt;height:18.75pt" o:ole="">
            <v:imagedata r:id="rId22" o:title=""/>
          </v:shape>
          <o:OLEObject Type="Embed" ProgID="Equation.DSMT4" ShapeID="_x0000_i1033" DrawAspect="Content" ObjectID="_1648546533" r:id="rId23"/>
        </w:object>
      </w:r>
      <w:r w:rsidR="00281808">
        <w:t xml:space="preserve"> </w:t>
      </w:r>
      <w:r>
        <w:t xml:space="preserve"> thì có mối liên hệ là 2</w:t>
      </w:r>
      <w:r>
        <w:rPr>
          <w:i/>
        </w:rPr>
        <w:t>x</w:t>
      </w:r>
      <w:r w:rsidR="00281808">
        <w:rPr>
          <w:i/>
        </w:rPr>
        <w:t>-</w:t>
      </w:r>
      <w:r>
        <w:rPr>
          <w:i/>
        </w:rPr>
        <w:t xml:space="preserve"> y</w:t>
      </w:r>
      <w:r w:rsidR="00281808">
        <w:rPr>
          <w:rFonts w:ascii="Segoe UI Symbol" w:eastAsia="Segoe UI Symbol" w:hAnsi="Segoe UI Symbol" w:cs="Segoe UI Symbol"/>
        </w:rPr>
        <w:t>=</w:t>
      </w:r>
      <w:r>
        <w:rPr>
          <w:rFonts w:ascii="Segoe UI Symbol" w:eastAsia="Segoe UI Symbol" w:hAnsi="Segoe UI Symbol" w:cs="Segoe UI Symbol"/>
        </w:rPr>
        <w:t xml:space="preserve"> </w:t>
      </w:r>
      <w:r>
        <w:t xml:space="preserve">45. </w:t>
      </w:r>
    </w:p>
    <w:p w:rsidR="005776AC" w:rsidRDefault="00E23A49">
      <w:pPr>
        <w:numPr>
          <w:ilvl w:val="0"/>
          <w:numId w:val="44"/>
        </w:numPr>
        <w:spacing w:after="189"/>
        <w:ind w:hanging="293"/>
      </w:pPr>
      <w:r>
        <w:t>Nếu công thức của X là</w:t>
      </w:r>
      <w:r w:rsidR="00281808">
        <w:t xml:space="preserve"> </w:t>
      </w:r>
      <w:r w:rsidR="00281808" w:rsidRPr="00281808">
        <w:rPr>
          <w:position w:val="-14"/>
        </w:rPr>
        <w:object w:dxaOrig="920" w:dyaOrig="380">
          <v:shape id="_x0000_i1034" type="#_x0000_t75" style="width:45.75pt;height:18.75pt" o:ole="">
            <v:imagedata r:id="rId22" o:title=""/>
          </v:shape>
          <o:OLEObject Type="Embed" ProgID="Equation.DSMT4" ShapeID="_x0000_i1034" DrawAspect="Content" ObjectID="_1648546534" r:id="rId24"/>
        </w:object>
      </w:r>
      <w:r>
        <w:t xml:space="preserve"> thì</w:t>
      </w:r>
      <w:r w:rsidR="00281808">
        <w:t xml:space="preserve"> </w:t>
      </w:r>
      <w:r>
        <w:t xml:space="preserve"> </w:t>
      </w:r>
      <w:r>
        <w:rPr>
          <w:i/>
        </w:rPr>
        <w:t>z</w:t>
      </w:r>
      <w:r w:rsidR="00281808">
        <w:rPr>
          <w:rFonts w:ascii="Segoe UI Symbol" w:eastAsia="Segoe UI Symbol" w:hAnsi="Segoe UI Symbol" w:cs="Segoe UI Symbol"/>
        </w:rPr>
        <w:t>=</w:t>
      </w:r>
      <w:r>
        <w:t xml:space="preserve">1. </w:t>
      </w:r>
    </w:p>
    <w:p w:rsidR="005776AC" w:rsidRDefault="00AD1CA5">
      <w:pPr>
        <w:spacing w:after="103"/>
        <w:ind w:left="-9"/>
      </w:pPr>
      <w:r>
        <w:rPr>
          <w:b/>
        </w:rPr>
        <w:t>Câu</w:t>
      </w:r>
      <w:r w:rsidR="00E23A49">
        <w:rPr>
          <w:b/>
        </w:rPr>
        <w:t xml:space="preserve"> 5.</w:t>
      </w:r>
      <w:r w:rsidR="00E23A49">
        <w:t xml:space="preserve"> Phát biểu nào sau đây không đúng </w:t>
      </w:r>
    </w:p>
    <w:p w:rsidR="005776AC" w:rsidRDefault="00E23A49">
      <w:pPr>
        <w:numPr>
          <w:ilvl w:val="0"/>
          <w:numId w:val="45"/>
        </w:numPr>
        <w:spacing w:after="113"/>
        <w:ind w:hanging="293"/>
      </w:pPr>
      <w:r>
        <w:t xml:space="preserve">Amin được cấu thành bằng cách thay thế H của amoniac bằng một hay nhiều gốc Hiđrocacbon </w:t>
      </w:r>
    </w:p>
    <w:p w:rsidR="005776AC" w:rsidRDefault="00E23A49">
      <w:pPr>
        <w:numPr>
          <w:ilvl w:val="0"/>
          <w:numId w:val="45"/>
        </w:numPr>
        <w:spacing w:after="117"/>
        <w:ind w:hanging="293"/>
      </w:pPr>
      <w:r>
        <w:t xml:space="preserve">Bậc của amin là bậc của nguyên tử cacbon liên kết với nhóm amin </w:t>
      </w:r>
    </w:p>
    <w:p w:rsidR="005776AC" w:rsidRDefault="00E23A49">
      <w:pPr>
        <w:numPr>
          <w:ilvl w:val="0"/>
          <w:numId w:val="45"/>
        </w:numPr>
        <w:spacing w:after="110"/>
        <w:ind w:hanging="293"/>
      </w:pPr>
      <w:r>
        <w:t xml:space="preserve">Tùy thuộc vào cấu trúc của gốc Hiđrocacbon, có thể phân biệt amin no, chưa no và thơm </w:t>
      </w:r>
    </w:p>
    <w:p w:rsidR="005776AC" w:rsidRDefault="00E23A49">
      <w:pPr>
        <w:numPr>
          <w:ilvl w:val="0"/>
          <w:numId w:val="45"/>
        </w:numPr>
        <w:spacing w:after="114"/>
        <w:ind w:hanging="293"/>
      </w:pPr>
      <w:r>
        <w:t xml:space="preserve">Amin có từ hai nguyên tử cacbon trong phân tử bắt đầu xuất hiện hiện tượng đổng phân. </w:t>
      </w:r>
    </w:p>
    <w:p w:rsidR="005776AC" w:rsidRDefault="00AD1CA5">
      <w:pPr>
        <w:spacing w:line="334" w:lineRule="auto"/>
        <w:ind w:left="-9" w:right="692"/>
      </w:pPr>
      <w:r>
        <w:rPr>
          <w:b/>
        </w:rPr>
        <w:t>Câu</w:t>
      </w:r>
      <w:r w:rsidR="00E23A49">
        <w:rPr>
          <w:b/>
        </w:rPr>
        <w:t xml:space="preserve"> 6.</w:t>
      </w:r>
      <w:r w:rsidR="00E23A49">
        <w:t xml:space="preserve"> Để phân biệt anilin và etylamin đựng trong 2 lọ riêng biệt, ta dùng thuốc thử nào sâu đây? </w:t>
      </w:r>
      <w:r w:rsidR="00E23A49">
        <w:rPr>
          <w:b/>
        </w:rPr>
        <w:t xml:space="preserve"> A.</w:t>
      </w:r>
      <w:r w:rsidR="00E23A49">
        <w:t xml:space="preserve"> Dung dịch Br</w:t>
      </w:r>
      <w:r w:rsidR="00E23A49">
        <w:rPr>
          <w:vertAlign w:val="subscript"/>
        </w:rPr>
        <w:t>2</w:t>
      </w:r>
      <w:r w:rsidR="00E23A49">
        <w:t xml:space="preserve"> </w:t>
      </w:r>
    </w:p>
    <w:p w:rsidR="005776AC" w:rsidRDefault="00E23A49">
      <w:pPr>
        <w:numPr>
          <w:ilvl w:val="0"/>
          <w:numId w:val="46"/>
        </w:numPr>
        <w:spacing w:after="77"/>
        <w:ind w:hanging="293"/>
      </w:pPr>
      <w:r>
        <w:t xml:space="preserve">Dung dịch HCl </w:t>
      </w:r>
    </w:p>
    <w:p w:rsidR="005776AC" w:rsidRDefault="00E23A49">
      <w:pPr>
        <w:numPr>
          <w:ilvl w:val="0"/>
          <w:numId w:val="46"/>
        </w:numPr>
        <w:spacing w:after="82"/>
        <w:ind w:hanging="293"/>
      </w:pPr>
      <w:r>
        <w:t xml:space="preserve">Dung dịch NaOH </w:t>
      </w:r>
    </w:p>
    <w:p w:rsidR="005776AC" w:rsidRDefault="00E23A49">
      <w:pPr>
        <w:numPr>
          <w:ilvl w:val="0"/>
          <w:numId w:val="46"/>
        </w:numPr>
        <w:spacing w:after="113"/>
        <w:ind w:hanging="293"/>
      </w:pPr>
      <w:r>
        <w:t>Dung dịch AgNO</w:t>
      </w:r>
      <w:r>
        <w:rPr>
          <w:vertAlign w:val="subscript"/>
        </w:rPr>
        <w:t>3</w:t>
      </w:r>
      <w:r>
        <w:t xml:space="preserve"> </w:t>
      </w:r>
    </w:p>
    <w:p w:rsidR="005776AC" w:rsidRDefault="00AD1CA5">
      <w:pPr>
        <w:spacing w:after="36" w:line="315" w:lineRule="auto"/>
        <w:ind w:left="-9"/>
      </w:pPr>
      <w:r>
        <w:rPr>
          <w:b/>
        </w:rPr>
        <w:t>Câu</w:t>
      </w:r>
      <w:r w:rsidR="00E23A49">
        <w:rPr>
          <w:b/>
        </w:rPr>
        <w:t xml:space="preserve"> 7.</w:t>
      </w:r>
      <w:r w:rsidR="00E23A49">
        <w:t xml:space="preserve"> Cho dãy các chất: CH</w:t>
      </w:r>
      <w:r w:rsidR="00E23A49">
        <w:rPr>
          <w:vertAlign w:val="subscript"/>
        </w:rPr>
        <w:t>3</w:t>
      </w:r>
      <w:r w:rsidR="00281808">
        <w:rPr>
          <w:noProof/>
        </w:rPr>
        <w:t>-</w:t>
      </w:r>
      <w:r w:rsidR="00E23A49">
        <w:t>NH</w:t>
      </w:r>
      <w:r w:rsidR="00E23A49">
        <w:rPr>
          <w:vertAlign w:val="subscript"/>
        </w:rPr>
        <w:t>2</w:t>
      </w:r>
      <w:r w:rsidR="00E23A49">
        <w: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anilin), NaOH. Chất có lực bazơ nhỏ nhất trong dãy là </w:t>
      </w:r>
    </w:p>
    <w:p w:rsidR="005776AC" w:rsidRDefault="00E23A49">
      <w:pPr>
        <w:tabs>
          <w:tab w:val="center" w:pos="3054"/>
          <w:tab w:val="center" w:pos="5829"/>
          <w:tab w:val="center" w:pos="8201"/>
        </w:tabs>
        <w:ind w:left="-15" w:firstLine="0"/>
        <w:jc w:val="left"/>
      </w:pPr>
      <w:r>
        <w:rPr>
          <w:b/>
        </w:rPr>
        <w:t xml:space="preserve"> A.</w:t>
      </w:r>
      <w:r>
        <w:t xml:space="preserve"> CH</w:t>
      </w:r>
      <w:r>
        <w:rPr>
          <w:vertAlign w:val="subscript"/>
        </w:rPr>
        <w:t>3</w:t>
      </w:r>
      <w:r w:rsidR="00281808">
        <w:rPr>
          <w:noProof/>
        </w:rPr>
        <w:t>-</w:t>
      </w:r>
      <w:r>
        <w:t>NH</w:t>
      </w:r>
      <w:r>
        <w:rPr>
          <w:vertAlign w:val="subscript"/>
        </w:rPr>
        <w:t>2</w:t>
      </w:r>
      <w:r>
        <w:t xml:space="preserve"> </w:t>
      </w:r>
      <w:r>
        <w:tab/>
      </w:r>
      <w:r>
        <w:rPr>
          <w:b/>
        </w:rPr>
        <w:t>B.</w:t>
      </w:r>
      <w:r>
        <w:t xml:space="preserve"> NH</w:t>
      </w:r>
      <w:r>
        <w:rPr>
          <w:vertAlign w:val="subscript"/>
        </w:rPr>
        <w:t>3</w:t>
      </w:r>
      <w:r>
        <w:t xml:space="preserve"> </w:t>
      </w:r>
      <w:r>
        <w:tab/>
      </w:r>
      <w:r>
        <w:rPr>
          <w:b/>
        </w:rPr>
        <w:t>C.</w:t>
      </w:r>
      <w:r>
        <w:t xml:space="preserve"> C</w:t>
      </w:r>
      <w:r>
        <w:rPr>
          <w:vertAlign w:val="subscript"/>
        </w:rPr>
        <w:t>6</w:t>
      </w:r>
      <w:r>
        <w:t>H</w:t>
      </w:r>
      <w:r>
        <w:rPr>
          <w:vertAlign w:val="subscript"/>
        </w:rPr>
        <w:t>5</w:t>
      </w:r>
      <w:r>
        <w:t>NH</w:t>
      </w:r>
      <w:r>
        <w:rPr>
          <w:vertAlign w:val="subscript"/>
        </w:rPr>
        <w:t>2</w:t>
      </w:r>
      <w:r>
        <w:t xml:space="preserve"> </w:t>
      </w:r>
      <w:r>
        <w:tab/>
      </w:r>
      <w:r>
        <w:rPr>
          <w:b/>
        </w:rPr>
        <w:t>D.</w:t>
      </w:r>
      <w:r>
        <w:t xml:space="preserve"> NaOH </w:t>
      </w:r>
    </w:p>
    <w:p w:rsidR="005776AC" w:rsidRDefault="00E23A49">
      <w:pPr>
        <w:spacing w:after="0" w:line="259" w:lineRule="auto"/>
        <w:ind w:left="0" w:firstLine="0"/>
      </w:pPr>
      <w:r>
        <w:rPr>
          <w:color w:val="0000FF"/>
        </w:rPr>
        <w:t xml:space="preserve"> </w:t>
      </w:r>
      <w:r>
        <w:rPr>
          <w:color w:val="0000FF"/>
        </w:rPr>
        <w:tab/>
      </w:r>
      <w:r>
        <w:rPr>
          <w:rFonts w:ascii="Palatino Linotype" w:eastAsia="Palatino Linotype" w:hAnsi="Palatino Linotype" w:cs="Palatino Linotype"/>
          <w:b/>
        </w:rPr>
        <w:t xml:space="preserve"> </w:t>
      </w:r>
    </w:p>
    <w:p w:rsidR="005776AC" w:rsidRDefault="00AD1CA5">
      <w:pPr>
        <w:spacing w:after="90"/>
        <w:ind w:left="-9"/>
      </w:pPr>
      <w:r>
        <w:rPr>
          <w:b/>
        </w:rPr>
        <w:t>Câu</w:t>
      </w:r>
      <w:r w:rsidR="00E23A49">
        <w:rPr>
          <w:b/>
        </w:rPr>
        <w:t xml:space="preserve"> 8.</w:t>
      </w:r>
      <w:r w:rsidR="00E23A49">
        <w:t xml:space="preserve"> Dãy gồm các chất đều có khả năng làm đổi màu dung dịch quì tím ẩm là </w:t>
      </w:r>
    </w:p>
    <w:p w:rsidR="005776AC" w:rsidRDefault="00E23A49">
      <w:pPr>
        <w:numPr>
          <w:ilvl w:val="0"/>
          <w:numId w:val="47"/>
        </w:numPr>
        <w:spacing w:after="91"/>
        <w:ind w:hanging="293"/>
      </w:pPr>
      <w:r>
        <w:t>CH</w:t>
      </w:r>
      <w:r>
        <w:rPr>
          <w:vertAlign w:val="subscript"/>
        </w:rPr>
        <w:t>3</w:t>
      </w:r>
      <w:r>
        <w:t>NH</w:t>
      </w:r>
      <w:r>
        <w:rPr>
          <w:vertAlign w:val="subscript"/>
        </w:rPr>
        <w:t>2</w:t>
      </w:r>
      <w:r>
        <w:t>, C</w:t>
      </w:r>
      <w:r>
        <w:rPr>
          <w:vertAlign w:val="subscript"/>
        </w:rPr>
        <w:t>6</w:t>
      </w:r>
      <w:r>
        <w:t>H</w:t>
      </w:r>
      <w:r>
        <w:rPr>
          <w:vertAlign w:val="subscript"/>
        </w:rPr>
        <w:t>5</w:t>
      </w:r>
      <w:r>
        <w:t xml:space="preserve">OH, HCOOH </w:t>
      </w:r>
    </w:p>
    <w:p w:rsidR="005776AC" w:rsidRDefault="00E23A49">
      <w:pPr>
        <w:numPr>
          <w:ilvl w:val="0"/>
          <w:numId w:val="47"/>
        </w:numPr>
        <w:spacing w:after="97"/>
        <w:ind w:hanging="293"/>
      </w:pPr>
      <w:r>
        <w:t>C</w:t>
      </w:r>
      <w:r>
        <w:rPr>
          <w:vertAlign w:val="subscript"/>
        </w:rPr>
        <w:t>6</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E23A49">
      <w:pPr>
        <w:numPr>
          <w:ilvl w:val="0"/>
          <w:numId w:val="47"/>
        </w:numPr>
        <w:spacing w:after="86"/>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H</w:t>
      </w:r>
      <w:r>
        <w:rPr>
          <w:vertAlign w:val="subscript"/>
        </w:rPr>
        <w:t>2</w:t>
      </w:r>
      <w:r>
        <w:t>N</w:t>
      </w:r>
      <w:r w:rsidR="00281808">
        <w:rPr>
          <w:noProof/>
        </w:rPr>
        <w:t>-</w:t>
      </w:r>
      <w:r>
        <w:t>CH</w:t>
      </w:r>
      <w:r>
        <w:rPr>
          <w:vertAlign w:val="subscript"/>
        </w:rPr>
        <w:t>2</w:t>
      </w:r>
      <w:r w:rsidR="00281808">
        <w:rPr>
          <w:noProof/>
        </w:rPr>
        <w:t>-</w:t>
      </w:r>
      <w:r>
        <w:t xml:space="preserve">COOH </w:t>
      </w:r>
    </w:p>
    <w:p w:rsidR="005776AC" w:rsidRDefault="00E23A49">
      <w:pPr>
        <w:numPr>
          <w:ilvl w:val="0"/>
          <w:numId w:val="47"/>
        </w:numPr>
        <w:spacing w:after="105"/>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AD1CA5">
      <w:pPr>
        <w:spacing w:after="87"/>
        <w:ind w:left="-9"/>
      </w:pPr>
      <w:r>
        <w:rPr>
          <w:b/>
        </w:rPr>
        <w:t>Câu</w:t>
      </w:r>
      <w:r w:rsidR="00E23A49">
        <w:rPr>
          <w:b/>
        </w:rPr>
        <w:t xml:space="preserve"> 9.</w:t>
      </w:r>
      <w:r w:rsidR="00E23A49">
        <w:t xml:space="preserve"> Chất nào sau đây là amin no, đơn chức, mạch hở? </w:t>
      </w:r>
    </w:p>
    <w:p w:rsidR="005776AC" w:rsidRDefault="00E23A49">
      <w:pPr>
        <w:tabs>
          <w:tab w:val="center" w:pos="3165"/>
          <w:tab w:val="center" w:pos="5692"/>
          <w:tab w:val="center" w:pos="8223"/>
        </w:tabs>
        <w:spacing w:after="115"/>
        <w:ind w:left="-15" w:firstLine="0"/>
        <w:jc w:val="left"/>
      </w:pPr>
      <w:r>
        <w:rPr>
          <w:b/>
        </w:rPr>
        <w:t xml:space="preserve"> A.</w:t>
      </w:r>
      <w:r>
        <w:t xml:space="preserve"> CH</w:t>
      </w:r>
      <w:r>
        <w:rPr>
          <w:vertAlign w:val="subscript"/>
        </w:rPr>
        <w:t>3</w:t>
      </w:r>
      <w:r>
        <w:t xml:space="preserve">N. </w:t>
      </w:r>
      <w:r>
        <w:tab/>
      </w:r>
      <w:r>
        <w:rPr>
          <w:b/>
        </w:rPr>
        <w:t>B.</w:t>
      </w:r>
      <w:r>
        <w:t xml:space="preserve"> CH</w:t>
      </w:r>
      <w:r>
        <w:rPr>
          <w:vertAlign w:val="subscript"/>
        </w:rPr>
        <w:t>4</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2</w:t>
      </w:r>
      <w:r>
        <w:t>H</w:t>
      </w:r>
      <w:r>
        <w:rPr>
          <w:vertAlign w:val="subscript"/>
        </w:rPr>
        <w:t>5</w:t>
      </w:r>
      <w:r>
        <w:t xml:space="preserve">N </w:t>
      </w:r>
    </w:p>
    <w:p w:rsidR="005776AC" w:rsidRDefault="00AD1CA5">
      <w:pPr>
        <w:spacing w:after="109"/>
        <w:ind w:left="-9"/>
      </w:pPr>
      <w:r>
        <w:rPr>
          <w:b/>
        </w:rPr>
        <w:t>Câu</w:t>
      </w:r>
      <w:r w:rsidR="00E23A49">
        <w:rPr>
          <w:b/>
        </w:rPr>
        <w:t xml:space="preserve"> 10.</w:t>
      </w:r>
      <w:r w:rsidR="00E23A49">
        <w:t xml:space="preserve"> Những nhận xét nào trong các nhận xét sau là đúng? </w:t>
      </w:r>
    </w:p>
    <w:p w:rsidR="005776AC" w:rsidRDefault="00E23A49">
      <w:pPr>
        <w:numPr>
          <w:ilvl w:val="0"/>
          <w:numId w:val="48"/>
        </w:numPr>
        <w:spacing w:after="104"/>
        <w:ind w:hanging="341"/>
      </w:pPr>
      <w:r>
        <w:t>Metyl</w:t>
      </w:r>
      <w:r w:rsidR="00281808">
        <w:rPr>
          <w:noProof/>
        </w:rPr>
        <w:t>-</w:t>
      </w:r>
      <w:r>
        <w:t>, đimetyl</w:t>
      </w:r>
      <w:r w:rsidR="00281808">
        <w:rPr>
          <w:noProof/>
        </w:rPr>
        <w:t>-</w:t>
      </w:r>
      <w:r>
        <w:t>, trimetyl</w:t>
      </w:r>
      <w:r w:rsidR="00281808">
        <w:rPr>
          <w:noProof/>
        </w:rPr>
        <w:t>-</w:t>
      </w:r>
      <w:r>
        <w:t xml:space="preserve"> và etylamin là những chất khí mùi khai khó chịu, độc. </w:t>
      </w:r>
    </w:p>
    <w:p w:rsidR="005776AC" w:rsidRDefault="00E23A49">
      <w:pPr>
        <w:numPr>
          <w:ilvl w:val="0"/>
          <w:numId w:val="48"/>
        </w:numPr>
        <w:spacing w:after="48" w:line="321" w:lineRule="auto"/>
        <w:ind w:hanging="341"/>
      </w:pPr>
      <w:r>
        <w:t xml:space="preserve">Các amin đồng đẳng của metylamin có độ tan trong nước giảm dẩn theo chiều tăng của khối lượng phân tử. </w:t>
      </w:r>
    </w:p>
    <w:p w:rsidR="005776AC" w:rsidRDefault="00E23A49">
      <w:pPr>
        <w:numPr>
          <w:ilvl w:val="0"/>
          <w:numId w:val="48"/>
        </w:numPr>
        <w:spacing w:after="110"/>
        <w:ind w:hanging="341"/>
      </w:pPr>
      <w:r>
        <w:lastRenderedPageBreak/>
        <w:t xml:space="preserve">Anilin có tính bazơ và làm xanh quỳ tím ẩm </w:t>
      </w:r>
    </w:p>
    <w:p w:rsidR="005776AC" w:rsidRDefault="00E23A49">
      <w:pPr>
        <w:numPr>
          <w:ilvl w:val="0"/>
          <w:numId w:val="48"/>
        </w:numPr>
        <w:ind w:hanging="341"/>
      </w:pPr>
      <w:r>
        <w:t xml:space="preserve">Lực bazơ của các amin luôn lớn hơn lực bazơ của amoniac. </w:t>
      </w:r>
    </w:p>
    <w:p w:rsidR="00281808" w:rsidRDefault="00281808" w:rsidP="00281808">
      <w:pPr>
        <w:tabs>
          <w:tab w:val="left" w:pos="7742"/>
        </w:tabs>
        <w:spacing w:after="0" w:line="259" w:lineRule="auto"/>
        <w:ind w:left="0" w:firstLine="0"/>
        <w:jc w:val="left"/>
      </w:pPr>
      <w:r>
        <w:rPr>
          <w:b/>
        </w:rPr>
        <w:t xml:space="preserve"> A.</w:t>
      </w:r>
      <w:r>
        <w:t xml:space="preserve"> (1), (2), (4).                   </w:t>
      </w:r>
      <w:r>
        <w:rPr>
          <w:b/>
        </w:rPr>
        <w:t>B.</w:t>
      </w:r>
      <w:r>
        <w:t xml:space="preserve"> (2), (3), (4).                    </w:t>
      </w:r>
      <w:r>
        <w:rPr>
          <w:b/>
        </w:rPr>
        <w:t>C.</w:t>
      </w:r>
      <w:r>
        <w:t xml:space="preserve"> (1), (2), (3).                  </w:t>
      </w:r>
      <w:r>
        <w:rPr>
          <w:b/>
        </w:rPr>
        <w:t>D.</w:t>
      </w:r>
      <w:r>
        <w:t xml:space="preserve"> (1), (2). </w:t>
      </w:r>
    </w:p>
    <w:p w:rsidR="00281808" w:rsidRDefault="00AD1CA5">
      <w:pPr>
        <w:spacing w:after="105" w:line="259" w:lineRule="auto"/>
        <w:ind w:left="0" w:firstLine="0"/>
        <w:jc w:val="left"/>
      </w:pPr>
      <w:r>
        <w:rPr>
          <w:b/>
        </w:rPr>
        <w:t>Câu</w:t>
      </w:r>
      <w:r w:rsidR="00281808">
        <w:rPr>
          <w:b/>
        </w:rPr>
        <w:t xml:space="preserve"> 11.</w:t>
      </w:r>
      <w:r w:rsidR="00281808">
        <w:t xml:space="preserve"> Phát biểu </w:t>
      </w:r>
      <w:r w:rsidR="00281808">
        <w:rPr>
          <w:b/>
        </w:rPr>
        <w:t xml:space="preserve">sai </w:t>
      </w:r>
      <w:r w:rsidR="00281808">
        <w:t xml:space="preserve">là  </w:t>
      </w:r>
    </w:p>
    <w:p w:rsidR="00281808" w:rsidRDefault="00281808">
      <w:pPr>
        <w:numPr>
          <w:ilvl w:val="0"/>
          <w:numId w:val="54"/>
        </w:numPr>
        <w:spacing w:after="114" w:line="259" w:lineRule="auto"/>
        <w:ind w:hanging="296"/>
        <w:jc w:val="left"/>
      </w:pPr>
      <w:r>
        <w:t xml:space="preserve">Lực bazơ của anilin lớn hơn lực bazơ của amoniac. </w:t>
      </w:r>
    </w:p>
    <w:p w:rsidR="00281808" w:rsidRDefault="00281808">
      <w:pPr>
        <w:numPr>
          <w:ilvl w:val="0"/>
          <w:numId w:val="54"/>
        </w:numPr>
        <w:spacing w:after="117" w:line="259" w:lineRule="auto"/>
        <w:ind w:hanging="296"/>
        <w:jc w:val="left"/>
      </w:pPr>
      <w:r>
        <w:t xml:space="preserve">Anilin có khả năng làm mất màu nước brom. </w:t>
      </w:r>
    </w:p>
    <w:p w:rsidR="00281808" w:rsidRDefault="00281808">
      <w:pPr>
        <w:tabs>
          <w:tab w:val="left" w:pos="7742"/>
        </w:tabs>
        <w:spacing w:after="0" w:line="259" w:lineRule="auto"/>
        <w:ind w:left="0" w:firstLine="0"/>
        <w:jc w:val="left"/>
      </w:pPr>
      <w:r>
        <w:t xml:space="preserve">Dung dịch anilin trong nước không làm đổi màu quỳ tím. </w:t>
      </w:r>
      <w:r>
        <w:tab/>
        <w:t xml:space="preserve"> </w:t>
      </w:r>
    </w:p>
    <w:p w:rsidR="005776AC" w:rsidRDefault="00E23A49">
      <w:pPr>
        <w:spacing w:after="120"/>
        <w:ind w:left="-9"/>
      </w:pPr>
      <w:r>
        <w:rPr>
          <w:b/>
        </w:rPr>
        <w:t xml:space="preserve"> D.</w:t>
      </w:r>
      <w:r>
        <w:t xml:space="preserve"> Anilin phản ứng với axit nitrơ ở nhiệt độ thường cho phenol và giải phóng khí nitơ. </w:t>
      </w:r>
    </w:p>
    <w:p w:rsidR="005776AC" w:rsidRDefault="00AD1CA5">
      <w:pPr>
        <w:ind w:left="-9"/>
      </w:pPr>
      <w:r>
        <w:rPr>
          <w:b/>
        </w:rPr>
        <w:t>Câu</w:t>
      </w:r>
      <w:r w:rsidR="00E23A49">
        <w:rPr>
          <w:b/>
        </w:rPr>
        <w:t xml:space="preserve"> 12.</w:t>
      </w:r>
      <w:r w:rsidR="00E23A49">
        <w:t xml:space="preserve"> Số đồng phân amin bậc 3 có công thức phân tử C</w:t>
      </w:r>
      <w:r w:rsidR="00E23A49">
        <w:rPr>
          <w:sz w:val="16"/>
        </w:rPr>
        <w:t>5</w:t>
      </w:r>
      <w:r w:rsidR="00E23A49">
        <w:t>H</w:t>
      </w:r>
      <w:r w:rsidR="00E23A49">
        <w:rPr>
          <w:sz w:val="16"/>
        </w:rPr>
        <w:t>13</w:t>
      </w:r>
      <w:r w:rsidR="00E23A49">
        <w:t xml:space="preserve">N là </w:t>
      </w:r>
    </w:p>
    <w:p w:rsidR="005776AC" w:rsidRDefault="00E23A49">
      <w:pPr>
        <w:tabs>
          <w:tab w:val="center" w:pos="2901"/>
          <w:tab w:val="center" w:pos="5428"/>
          <w:tab w:val="center" w:pos="7948"/>
        </w:tabs>
        <w:spacing w:after="160" w:line="259" w:lineRule="auto"/>
        <w:ind w:left="0" w:firstLine="0"/>
        <w:jc w:val="left"/>
      </w:pPr>
      <w:r>
        <w:rPr>
          <w:b/>
        </w:rPr>
        <w:t xml:space="preserve"> A.</w:t>
      </w:r>
      <w:r>
        <w:t xml:space="preserve"> 6 </w:t>
      </w:r>
      <w:r>
        <w:tab/>
      </w:r>
      <w:r>
        <w:rPr>
          <w:b/>
        </w:rPr>
        <w:t>B.</w:t>
      </w:r>
      <w:r>
        <w:t xml:space="preserve"> 4 </w:t>
      </w:r>
      <w:r>
        <w:tab/>
      </w:r>
      <w:r>
        <w:rPr>
          <w:b/>
        </w:rPr>
        <w:t>C.</w:t>
      </w:r>
      <w:r>
        <w:t xml:space="preserve"> 5 </w:t>
      </w:r>
      <w:r>
        <w:tab/>
      </w:r>
      <w:r>
        <w:rPr>
          <w:b/>
        </w:rPr>
        <w:t>D.</w:t>
      </w:r>
      <w:r>
        <w:t xml:space="preserve"> 3 </w:t>
      </w:r>
    </w:p>
    <w:p w:rsidR="005776AC" w:rsidRDefault="00AD1CA5">
      <w:pPr>
        <w:spacing w:after="160" w:line="259" w:lineRule="auto"/>
        <w:ind w:left="0" w:firstLine="0"/>
        <w:jc w:val="left"/>
      </w:pPr>
      <w:r>
        <w:rPr>
          <w:b/>
        </w:rPr>
        <w:t>Câu</w:t>
      </w:r>
      <w:r w:rsidR="00E23A49">
        <w:rPr>
          <w:b/>
        </w:rPr>
        <w:t xml:space="preserve"> 13.</w:t>
      </w:r>
      <w:r w:rsidR="00E23A49">
        <w:t xml:space="preserve"> Công thức chung của anilin và các chất đồng đẳng là: </w:t>
      </w:r>
    </w:p>
    <w:p w:rsidR="005776AC" w:rsidRDefault="00E23A49">
      <w:pPr>
        <w:tabs>
          <w:tab w:val="center" w:pos="1193"/>
          <w:tab w:val="center" w:pos="3072"/>
          <w:tab w:val="center" w:pos="3809"/>
          <w:tab w:val="center" w:pos="5598"/>
          <w:tab w:val="center" w:pos="6223"/>
          <w:tab w:val="center" w:pos="8118"/>
          <w:tab w:val="center" w:pos="8860"/>
        </w:tabs>
        <w:spacing w:after="160" w:line="259" w:lineRule="auto"/>
        <w:ind w:left="0" w:firstLine="0"/>
        <w:jc w:val="left"/>
      </w:pPr>
      <w:r>
        <w:rPr>
          <w:b/>
        </w:rPr>
        <w:t xml:space="preserve"> A.</w:t>
      </w:r>
      <w:r w:rsidR="00385FE1">
        <w:rPr>
          <w:b/>
        </w:rPr>
        <w:t xml:space="preserve"> </w:t>
      </w:r>
      <w:r w:rsidR="00385FE1" w:rsidRPr="00385FE1">
        <w:rPr>
          <w:b/>
          <w:position w:val="-12"/>
        </w:rPr>
        <w:object w:dxaOrig="1100" w:dyaOrig="360">
          <v:shape id="_x0000_i1035" type="#_x0000_t75" style="width:54.75pt;height:18pt" o:ole="">
            <v:imagedata r:id="rId25" o:title=""/>
          </v:shape>
          <o:OLEObject Type="Embed" ProgID="Equation.DSMT4" ShapeID="_x0000_i1035" DrawAspect="Content" ObjectID="_1648546535" r:id="rId26"/>
        </w:object>
      </w:r>
      <w:r w:rsidR="00385FE1">
        <w:rPr>
          <w:b/>
        </w:rPr>
        <w:t xml:space="preserve"> </w:t>
      </w:r>
      <w:r>
        <w:tab/>
      </w:r>
      <w:r w:rsidR="00385FE1">
        <w:t xml:space="preserve">            </w:t>
      </w:r>
      <w:r>
        <w:rPr>
          <w:b/>
        </w:rPr>
        <w:t>B.</w:t>
      </w:r>
      <w:r w:rsidR="00385FE1" w:rsidRPr="00385FE1">
        <w:rPr>
          <w:b/>
        </w:rPr>
        <w:t xml:space="preserve"> </w:t>
      </w:r>
      <w:r w:rsidR="00385FE1" w:rsidRPr="00385FE1">
        <w:rPr>
          <w:b/>
          <w:position w:val="-12"/>
        </w:rPr>
        <w:object w:dxaOrig="1320" w:dyaOrig="360">
          <v:shape id="_x0000_i1036" type="#_x0000_t75" style="width:66pt;height:18pt" o:ole="">
            <v:imagedata r:id="rId27" o:title=""/>
          </v:shape>
          <o:OLEObject Type="Embed" ProgID="Equation.DSMT4" ShapeID="_x0000_i1036" DrawAspect="Content" ObjectID="_1648546536" r:id="rId28"/>
        </w:object>
      </w:r>
      <w:r w:rsidR="00385FE1">
        <w:rPr>
          <w:i/>
        </w:rPr>
        <w:t xml:space="preserve"> </w:t>
      </w:r>
      <w:r>
        <w:tab/>
      </w:r>
      <w:r w:rsidR="00385FE1">
        <w:t xml:space="preserve">              </w:t>
      </w:r>
      <w:r>
        <w:rPr>
          <w:b/>
        </w:rPr>
        <w:t>C.</w:t>
      </w:r>
      <w:r w:rsidR="00385FE1" w:rsidRPr="00385FE1">
        <w:rPr>
          <w:b/>
        </w:rPr>
        <w:t xml:space="preserve"> </w:t>
      </w:r>
      <w:r w:rsidR="00385FE1" w:rsidRPr="00385FE1">
        <w:rPr>
          <w:b/>
          <w:position w:val="-12"/>
        </w:rPr>
        <w:object w:dxaOrig="1080" w:dyaOrig="360">
          <v:shape id="_x0000_i1037" type="#_x0000_t75" style="width:54pt;height:18pt" o:ole="">
            <v:imagedata r:id="rId29" o:title=""/>
          </v:shape>
          <o:OLEObject Type="Embed" ProgID="Equation.DSMT4" ShapeID="_x0000_i1037" DrawAspect="Content" ObjectID="_1648546537" r:id="rId30"/>
        </w:object>
      </w:r>
      <w:r>
        <w:tab/>
      </w:r>
      <w:r w:rsidR="00385FE1">
        <w:t xml:space="preserve">             </w:t>
      </w:r>
      <w:r>
        <w:rPr>
          <w:b/>
        </w:rPr>
        <w:t>D.</w:t>
      </w:r>
      <w:r>
        <w:t xml:space="preserve"> </w:t>
      </w:r>
      <w:r w:rsidR="00385FE1" w:rsidRPr="00385FE1">
        <w:rPr>
          <w:b/>
          <w:position w:val="-12"/>
        </w:rPr>
        <w:object w:dxaOrig="1300" w:dyaOrig="360">
          <v:shape id="_x0000_i1038" type="#_x0000_t75" style="width:65.25pt;height:18pt" o:ole="">
            <v:imagedata r:id="rId31" o:title=""/>
          </v:shape>
          <o:OLEObject Type="Embed" ProgID="Equation.DSMT4" ShapeID="_x0000_i1038" DrawAspect="Content" ObjectID="_1648546538" r:id="rId32"/>
        </w:object>
      </w:r>
    </w:p>
    <w:p w:rsidR="005776AC" w:rsidRDefault="00AD1CA5">
      <w:pPr>
        <w:spacing w:after="205"/>
        <w:ind w:left="-9"/>
      </w:pPr>
      <w:r>
        <w:rPr>
          <w:b/>
        </w:rPr>
        <w:t>Câu</w:t>
      </w:r>
      <w:r w:rsidR="00E23A49">
        <w:rPr>
          <w:b/>
        </w:rPr>
        <w:t xml:space="preserve"> 14.</w:t>
      </w:r>
      <w:r w:rsidR="00E23A49">
        <w:t xml:space="preserve"> Trong các chất dưới đây, chất nào là amin bậc hai? </w:t>
      </w:r>
    </w:p>
    <w:p w:rsidR="0075299D" w:rsidRDefault="0075299D" w:rsidP="0075299D">
      <w:pPr>
        <w:spacing w:after="137" w:line="259" w:lineRule="auto"/>
        <w:jc w:val="left"/>
        <w:rPr>
          <w:b/>
        </w:rPr>
      </w:pPr>
      <w:r w:rsidRPr="0075299D">
        <w:rPr>
          <w:b/>
        </w:rPr>
        <w:t>A.</w:t>
      </w:r>
      <w:r>
        <w:t xml:space="preserve"> </w:t>
      </w:r>
      <w:r w:rsidRPr="0075299D">
        <w:rPr>
          <w:position w:val="-16"/>
        </w:rPr>
        <w:object w:dxaOrig="2280" w:dyaOrig="440">
          <v:shape id="_x0000_i1039" type="#_x0000_t75" style="width:114pt;height:21.75pt" o:ole="">
            <v:imagedata r:id="rId33" o:title=""/>
          </v:shape>
          <o:OLEObject Type="Embed" ProgID="Equation.DSMT4" ShapeID="_x0000_i1039" DrawAspect="Content" ObjectID="_1648546539" r:id="rId34"/>
        </w:object>
      </w:r>
      <w:r>
        <w:t xml:space="preserve">         </w:t>
      </w:r>
      <w:r>
        <w:tab/>
      </w:r>
      <w:r>
        <w:tab/>
      </w:r>
      <w:r w:rsidRPr="0075299D">
        <w:rPr>
          <w:b/>
        </w:rPr>
        <w:t xml:space="preserve">B. </w:t>
      </w:r>
      <w:r w:rsidRPr="0075299D">
        <w:rPr>
          <w:b/>
          <w:position w:val="-12"/>
        </w:rPr>
        <w:object w:dxaOrig="2320" w:dyaOrig="360">
          <v:shape id="_x0000_i1040" type="#_x0000_t75" style="width:116.25pt;height:18pt" o:ole="">
            <v:imagedata r:id="rId35" o:title=""/>
          </v:shape>
          <o:OLEObject Type="Embed" ProgID="Equation.DSMT4" ShapeID="_x0000_i1040" DrawAspect="Content" ObjectID="_1648546540" r:id="rId36"/>
        </w:object>
      </w:r>
      <w:r>
        <w:rPr>
          <w:b/>
        </w:rPr>
        <w:t xml:space="preserve"> </w:t>
      </w:r>
    </w:p>
    <w:p w:rsidR="0075299D" w:rsidRPr="0075299D" w:rsidRDefault="0075299D" w:rsidP="0075299D">
      <w:pPr>
        <w:spacing w:after="137" w:line="259" w:lineRule="auto"/>
        <w:jc w:val="left"/>
        <w:rPr>
          <w:b/>
        </w:rPr>
      </w:pPr>
      <w:r>
        <w:rPr>
          <w:b/>
        </w:rPr>
        <w:t xml:space="preserve">C. </w:t>
      </w:r>
      <w:r w:rsidRPr="0075299D">
        <w:rPr>
          <w:b/>
          <w:position w:val="-12"/>
        </w:rPr>
        <w:object w:dxaOrig="2520" w:dyaOrig="360">
          <v:shape id="_x0000_i1041" type="#_x0000_t75" style="width:126pt;height:18pt" o:ole="">
            <v:imagedata r:id="rId37" o:title=""/>
          </v:shape>
          <o:OLEObject Type="Embed" ProgID="Equation.DSMT4" ShapeID="_x0000_i1041" DrawAspect="Content" ObjectID="_1648546541" r:id="rId38"/>
        </w:object>
      </w:r>
      <w:r>
        <w:rPr>
          <w:b/>
        </w:rPr>
        <w:t xml:space="preserve"> </w:t>
      </w:r>
      <w:r>
        <w:rPr>
          <w:b/>
        </w:rPr>
        <w:tab/>
      </w:r>
      <w:r>
        <w:rPr>
          <w:b/>
        </w:rPr>
        <w:tab/>
      </w:r>
      <w:r>
        <w:rPr>
          <w:b/>
        </w:rPr>
        <w:tab/>
        <w:t xml:space="preserve">D. </w:t>
      </w:r>
      <w:r w:rsidRPr="0075299D">
        <w:rPr>
          <w:b/>
          <w:position w:val="-12"/>
        </w:rPr>
        <w:object w:dxaOrig="2780" w:dyaOrig="360">
          <v:shape id="_x0000_i1042" type="#_x0000_t75" style="width:138.75pt;height:18pt" o:ole="">
            <v:imagedata r:id="rId39" o:title=""/>
          </v:shape>
          <o:OLEObject Type="Embed" ProgID="Equation.DSMT4" ShapeID="_x0000_i1042" DrawAspect="Content" ObjectID="_1648546542" r:id="rId40"/>
        </w:object>
      </w:r>
    </w:p>
    <w:p w:rsidR="005776AC" w:rsidRDefault="00AD1CA5">
      <w:pPr>
        <w:spacing w:after="49"/>
        <w:ind w:left="-9"/>
      </w:pPr>
      <w:r>
        <w:rPr>
          <w:b/>
        </w:rPr>
        <w:t>Câu</w:t>
      </w:r>
      <w:r w:rsidR="00E23A49">
        <w:rPr>
          <w:b/>
        </w:rPr>
        <w:t xml:space="preserve"> 15.</w:t>
      </w:r>
      <w:r w:rsidR="00E23A49">
        <w:t xml:space="preserve"> Cho quỳ tím vào các dung dịch chứa một trong các chất sau: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 xml:space="preserve">COOH, </w:t>
      </w:r>
    </w:p>
    <w:p w:rsidR="005776AC" w:rsidRDefault="00E23A49">
      <w:pPr>
        <w:spacing w:after="73"/>
        <w:ind w:left="-9"/>
      </w:pPr>
      <w:r>
        <w:t>H</w:t>
      </w:r>
      <w:r>
        <w:rPr>
          <w:vertAlign w:val="subscript"/>
        </w:rPr>
        <w:t>2</w:t>
      </w:r>
      <w:r>
        <w:t>N[CH</w:t>
      </w:r>
      <w:r>
        <w:rPr>
          <w:vertAlign w:val="subscript"/>
        </w:rPr>
        <w:t>2</w:t>
      </w:r>
      <w:r>
        <w:t>]</w:t>
      </w:r>
      <w:r>
        <w:rPr>
          <w:vertAlign w:val="subscript"/>
        </w:rPr>
        <w:t>4</w:t>
      </w:r>
      <w:r>
        <w:t>CH(NH</w:t>
      </w:r>
      <w:r>
        <w:rPr>
          <w:vertAlign w:val="subscript"/>
        </w:rPr>
        <w:t>2</w:t>
      </w:r>
      <w:r>
        <w:t>)COOH (lysin), C</w:t>
      </w:r>
      <w:r>
        <w:rPr>
          <w:vertAlign w:val="subscript"/>
        </w:rPr>
        <w:t>6</w:t>
      </w:r>
      <w:r>
        <w:t>H</w:t>
      </w:r>
      <w:r>
        <w:rPr>
          <w:vertAlign w:val="subscript"/>
        </w:rPr>
        <w:t>5</w:t>
      </w:r>
      <w:r>
        <w:t>-NH</w:t>
      </w:r>
      <w:r>
        <w:rPr>
          <w:vertAlign w:val="subscript"/>
        </w:rPr>
        <w:t>2</w:t>
      </w:r>
      <w:r>
        <w:t xml:space="preserve"> (aniỉin). Số dung dịch làm đổi màu quỳ tím là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1</w:t>
      </w:r>
      <w:r>
        <w:rPr>
          <w:b/>
        </w:rPr>
        <w:t xml:space="preserve"> </w:t>
      </w:r>
      <w:r>
        <w:rPr>
          <w:b/>
        </w:rPr>
        <w:tab/>
        <w:t>B.</w:t>
      </w:r>
      <w:r>
        <w:t xml:space="preserve"> 2</w:t>
      </w:r>
      <w:r>
        <w:rPr>
          <w:b/>
        </w:rPr>
        <w:t xml:space="preserve"> </w:t>
      </w:r>
      <w:r>
        <w:rPr>
          <w:b/>
        </w:rPr>
        <w:tab/>
        <w:t>C.</w:t>
      </w:r>
      <w:r>
        <w:t xml:space="preserve"> 3</w:t>
      </w:r>
      <w:r>
        <w:rPr>
          <w:b/>
        </w:rPr>
        <w:t xml:space="preserve"> </w:t>
      </w:r>
      <w:r>
        <w:rPr>
          <w:b/>
        </w:rPr>
        <w:tab/>
        <w:t>D.</w:t>
      </w:r>
      <w:r>
        <w:t xml:space="preserve"> 4 </w:t>
      </w:r>
    </w:p>
    <w:p w:rsidR="005776AC" w:rsidRDefault="00AD1CA5">
      <w:pPr>
        <w:spacing w:after="99"/>
        <w:ind w:left="-9"/>
      </w:pPr>
      <w:r>
        <w:rPr>
          <w:b/>
        </w:rPr>
        <w:t>Câu</w:t>
      </w:r>
      <w:r w:rsidR="00E23A49">
        <w:rPr>
          <w:b/>
        </w:rPr>
        <w:t xml:space="preserve"> 16.</w:t>
      </w:r>
      <w:r w:rsidR="00E23A49">
        <w:t xml:space="preserve"> Để khử mùi tanh của cá (gây ra do một số amin) ta có thể rửa cá với </w:t>
      </w:r>
    </w:p>
    <w:p w:rsidR="005776AC" w:rsidRDefault="00E23A49">
      <w:pPr>
        <w:tabs>
          <w:tab w:val="center" w:pos="3108"/>
          <w:tab w:val="center" w:pos="6103"/>
          <w:tab w:val="center" w:pos="8156"/>
        </w:tabs>
        <w:spacing w:after="112"/>
        <w:ind w:left="-15" w:firstLine="0"/>
        <w:jc w:val="left"/>
      </w:pPr>
      <w:r>
        <w:rPr>
          <w:b/>
        </w:rPr>
        <w:t xml:space="preserve"> A.</w:t>
      </w:r>
      <w:r>
        <w:t xml:space="preserve"> Nước muối </w:t>
      </w:r>
      <w:r>
        <w:tab/>
      </w:r>
      <w:r>
        <w:rPr>
          <w:b/>
        </w:rPr>
        <w:t>B.</w:t>
      </w:r>
      <w:r>
        <w:t xml:space="preserve"> Giấm </w:t>
      </w:r>
      <w:r>
        <w:tab/>
      </w:r>
      <w:r>
        <w:rPr>
          <w:b/>
        </w:rPr>
        <w:t>C.</w:t>
      </w:r>
      <w:r>
        <w:t xml:space="preserve"> Nước vôi trong </w:t>
      </w:r>
      <w:r>
        <w:tab/>
      </w:r>
      <w:r>
        <w:rPr>
          <w:b/>
        </w:rPr>
        <w:t>D.</w:t>
      </w:r>
      <w:r>
        <w:t xml:space="preserve"> Nước </w:t>
      </w:r>
    </w:p>
    <w:p w:rsidR="005776AC" w:rsidRDefault="00AD1CA5">
      <w:pPr>
        <w:spacing w:after="75"/>
        <w:ind w:left="-9"/>
      </w:pPr>
      <w:r>
        <w:rPr>
          <w:b/>
        </w:rPr>
        <w:t>Câu</w:t>
      </w:r>
      <w:r w:rsidR="00E23A49">
        <w:rPr>
          <w:b/>
        </w:rPr>
        <w:t xml:space="preserve"> 17.</w:t>
      </w:r>
      <w:r w:rsidR="00E23A49">
        <w:t xml:space="preserve"> Có bốn ống nghiệm đựng các hỗn hợp sau: </w:t>
      </w:r>
    </w:p>
    <w:p w:rsidR="005776AC" w:rsidRDefault="00E23A49">
      <w:pPr>
        <w:numPr>
          <w:ilvl w:val="0"/>
          <w:numId w:val="50"/>
        </w:numPr>
        <w:spacing w:after="84"/>
        <w:ind w:hanging="259"/>
      </w:pPr>
      <w:r>
        <w:t xml:space="preserve">Benzen + phenol </w:t>
      </w:r>
    </w:p>
    <w:p w:rsidR="005776AC" w:rsidRDefault="00E23A49">
      <w:pPr>
        <w:numPr>
          <w:ilvl w:val="0"/>
          <w:numId w:val="50"/>
        </w:numPr>
        <w:spacing w:after="76"/>
        <w:ind w:hanging="259"/>
      </w:pPr>
      <w:r>
        <w:t xml:space="preserve">Anilin + dung dịch H2SO4 (lấy dư) </w:t>
      </w:r>
    </w:p>
    <w:p w:rsidR="005776AC" w:rsidRDefault="00E23A49">
      <w:pPr>
        <w:numPr>
          <w:ilvl w:val="0"/>
          <w:numId w:val="50"/>
        </w:numPr>
        <w:spacing w:line="357" w:lineRule="auto"/>
        <w:ind w:hanging="259"/>
      </w:pPr>
      <w:r>
        <w:t xml:space="preserve">Anilin + dung dịch NaOH 4) Anilin + nước. </w:t>
      </w:r>
    </w:p>
    <w:p w:rsidR="005776AC" w:rsidRDefault="0075299D" w:rsidP="0075299D">
      <w:pPr>
        <w:spacing w:after="0" w:line="259" w:lineRule="auto"/>
        <w:ind w:left="0" w:firstLine="0"/>
      </w:pPr>
      <w:r>
        <w:rPr>
          <w:color w:val="0000FF"/>
        </w:rPr>
        <w:t xml:space="preserve"> </w:t>
      </w:r>
      <w:r w:rsidR="00E23A49">
        <w:t xml:space="preserve">Hãy cho biết trong ống nghiệm nào có sự tách lớp </w:t>
      </w:r>
    </w:p>
    <w:p w:rsidR="005776AC" w:rsidRDefault="00E23A49">
      <w:pPr>
        <w:tabs>
          <w:tab w:val="center" w:pos="3141"/>
          <w:tab w:val="center" w:pos="5548"/>
          <w:tab w:val="center" w:pos="8295"/>
        </w:tabs>
        <w:spacing w:after="110"/>
        <w:ind w:left="-15" w:firstLine="0"/>
        <w:jc w:val="left"/>
      </w:pPr>
      <w:r>
        <w:rPr>
          <w:b/>
        </w:rPr>
        <w:t xml:space="preserve"> A.</w:t>
      </w:r>
      <w:r>
        <w:t xml:space="preserve"> 3, 4 </w:t>
      </w:r>
      <w:r>
        <w:tab/>
      </w:r>
      <w:r>
        <w:rPr>
          <w:b/>
        </w:rPr>
        <w:t>B.</w:t>
      </w:r>
      <w:r>
        <w:t xml:space="preserve"> 1, 2, 3 </w:t>
      </w:r>
      <w:r>
        <w:tab/>
      </w:r>
      <w:r>
        <w:rPr>
          <w:b/>
        </w:rPr>
        <w:t>C.</w:t>
      </w:r>
      <w:r>
        <w:t xml:space="preserve"> 1, 4 </w:t>
      </w:r>
      <w:r>
        <w:tab/>
      </w:r>
      <w:r>
        <w:rPr>
          <w:b/>
        </w:rPr>
        <w:t>D.</w:t>
      </w:r>
      <w:r>
        <w:t xml:space="preserve"> Chỉ có 4 </w:t>
      </w:r>
    </w:p>
    <w:p w:rsidR="005776AC" w:rsidRDefault="00AD1CA5">
      <w:pPr>
        <w:spacing w:line="317" w:lineRule="auto"/>
        <w:ind w:left="-9"/>
      </w:pPr>
      <w:r>
        <w:rPr>
          <w:b/>
        </w:rPr>
        <w:t>Câu</w:t>
      </w:r>
      <w:r w:rsidR="00E23A49">
        <w:rPr>
          <w:b/>
        </w:rPr>
        <w:t xml:space="preserve"> 18.</w:t>
      </w:r>
      <w:r w:rsidR="00E23A49">
        <w:t xml:space="preserve"> Cho các chất: metyl amin; anilin; fomanđehit; etyl amin; trimetyl amin; metanol; đimetyl amin; alanin. Có bao nhiêu chất ở thể khí điều kiện thường? </w:t>
      </w:r>
    </w:p>
    <w:p w:rsidR="005776AC" w:rsidRDefault="00E23A49">
      <w:pPr>
        <w:tabs>
          <w:tab w:val="center" w:pos="2901"/>
          <w:tab w:val="center" w:pos="5428"/>
          <w:tab w:val="center" w:pos="7948"/>
        </w:tabs>
        <w:spacing w:after="93" w:line="259" w:lineRule="auto"/>
        <w:ind w:left="-15" w:firstLine="0"/>
        <w:jc w:val="left"/>
      </w:pPr>
      <w:r>
        <w:rPr>
          <w:b/>
        </w:rPr>
        <w:t xml:space="preserve"> A.</w:t>
      </w:r>
      <w:r>
        <w:t xml:space="preserve"> 5 </w:t>
      </w:r>
      <w:r>
        <w:tab/>
      </w:r>
      <w:r>
        <w:rPr>
          <w:b/>
        </w:rPr>
        <w:t>B.</w:t>
      </w:r>
      <w:r>
        <w:t xml:space="preserve"> 6 </w:t>
      </w:r>
      <w:r>
        <w:tab/>
      </w:r>
      <w:r>
        <w:rPr>
          <w:b/>
        </w:rPr>
        <w:t>C.</w:t>
      </w:r>
      <w:r>
        <w:t xml:space="preserve"> 4 </w:t>
      </w:r>
      <w:r>
        <w:tab/>
      </w:r>
      <w:r>
        <w:rPr>
          <w:b/>
        </w:rPr>
        <w:t>D.</w:t>
      </w:r>
      <w:r>
        <w:t xml:space="preserve"> 3 </w:t>
      </w:r>
    </w:p>
    <w:p w:rsidR="005776AC" w:rsidRDefault="00AD1CA5">
      <w:pPr>
        <w:spacing w:line="319" w:lineRule="auto"/>
        <w:ind w:left="-9"/>
      </w:pPr>
      <w:r>
        <w:rPr>
          <w:b/>
        </w:rPr>
        <w:t>Câu</w:t>
      </w:r>
      <w:r w:rsidR="00E23A49">
        <w:rPr>
          <w:b/>
        </w:rPr>
        <w:t xml:space="preserve"> 19.</w:t>
      </w:r>
      <w:r w:rsidR="00E23A49">
        <w:t xml:space="preserve"> Cho các chất: amoniac (1); anilin (2); p-nitroanilin (3); p-metylanilin (4); metylamin (5); đimetylamin (6). Sự sắp xếp các chất trên theo thứ tự lực bazơ tăng dần là: </w:t>
      </w:r>
    </w:p>
    <w:p w:rsidR="005776AC" w:rsidRDefault="00E23A49">
      <w:pPr>
        <w:numPr>
          <w:ilvl w:val="0"/>
          <w:numId w:val="51"/>
        </w:numPr>
        <w:spacing w:after="75"/>
        <w:ind w:hanging="293"/>
      </w:pPr>
      <w:r>
        <w:t xml:space="preserve">(3) &lt; (2) &lt; (4) &lt; (1) &lt; (5) &lt; (6) </w:t>
      </w:r>
    </w:p>
    <w:p w:rsidR="005776AC" w:rsidRDefault="00E23A49">
      <w:pPr>
        <w:numPr>
          <w:ilvl w:val="0"/>
          <w:numId w:val="51"/>
        </w:numPr>
        <w:spacing w:after="75"/>
        <w:ind w:hanging="293"/>
      </w:pPr>
      <w:r>
        <w:t xml:space="preserve">(2) &lt; (3) &lt; (4) &lt; (1) &lt; (5) &lt; (6) </w:t>
      </w:r>
    </w:p>
    <w:p w:rsidR="005776AC" w:rsidRDefault="00E23A49">
      <w:pPr>
        <w:numPr>
          <w:ilvl w:val="0"/>
          <w:numId w:val="51"/>
        </w:numPr>
        <w:spacing w:after="76"/>
        <w:ind w:hanging="293"/>
      </w:pPr>
      <w:r>
        <w:t xml:space="preserve">(3) &lt; (1) &lt; (4) &lt;(2) &lt; (5) &lt; (6) </w:t>
      </w:r>
    </w:p>
    <w:p w:rsidR="005776AC" w:rsidRDefault="00E23A49">
      <w:pPr>
        <w:numPr>
          <w:ilvl w:val="0"/>
          <w:numId w:val="51"/>
        </w:numPr>
        <w:spacing w:after="101"/>
        <w:ind w:hanging="293"/>
      </w:pPr>
      <w:r>
        <w:t xml:space="preserve">(2) &gt; (3) &gt; (4) &gt; (1) &gt; (5) &gt; (6) </w:t>
      </w:r>
    </w:p>
    <w:p w:rsidR="005776AC" w:rsidRDefault="00AD1CA5">
      <w:pPr>
        <w:spacing w:after="91"/>
        <w:ind w:left="-9"/>
      </w:pPr>
      <w:r>
        <w:rPr>
          <w:b/>
        </w:rPr>
        <w:t>Câu</w:t>
      </w:r>
      <w:r w:rsidR="00E23A49">
        <w:rPr>
          <w:b/>
        </w:rPr>
        <w:t xml:space="preserve"> 20.</w:t>
      </w:r>
      <w:r w:rsidR="00E23A49">
        <w:t xml:space="preserve"> Để tách hỗn hợp lỏng benzen, phenol và anilin ta dùng hóa chất (dụng cụ và thiết bị coi như có đủ) </w:t>
      </w:r>
    </w:p>
    <w:p w:rsidR="005776AC" w:rsidRDefault="00E23A49">
      <w:pPr>
        <w:numPr>
          <w:ilvl w:val="0"/>
          <w:numId w:val="52"/>
        </w:numPr>
        <w:spacing w:after="100"/>
        <w:ind w:hanging="293"/>
      </w:pPr>
      <w:r>
        <w:t xml:space="preserve">HCl và NaOH </w:t>
      </w:r>
    </w:p>
    <w:p w:rsidR="005776AC" w:rsidRDefault="00E23A49">
      <w:pPr>
        <w:numPr>
          <w:ilvl w:val="0"/>
          <w:numId w:val="52"/>
        </w:numPr>
        <w:spacing w:after="105"/>
        <w:ind w:hanging="293"/>
      </w:pPr>
      <w:r>
        <w:lastRenderedPageBreak/>
        <w:t>HCl và Na</w:t>
      </w:r>
      <w:r>
        <w:rPr>
          <w:vertAlign w:val="subscript"/>
        </w:rPr>
        <w:t>2</w:t>
      </w:r>
      <w:r>
        <w:t>CO</w:t>
      </w:r>
      <w:r>
        <w:rPr>
          <w:vertAlign w:val="subscript"/>
        </w:rPr>
        <w:t>3</w:t>
      </w:r>
      <w:r>
        <w:t xml:space="preserve"> </w:t>
      </w:r>
    </w:p>
    <w:p w:rsidR="005776AC" w:rsidRDefault="00E23A49">
      <w:pPr>
        <w:numPr>
          <w:ilvl w:val="0"/>
          <w:numId w:val="52"/>
        </w:numPr>
        <w:spacing w:after="93"/>
        <w:ind w:hanging="293"/>
      </w:pPr>
      <w:r>
        <w:t>HCl và CU(OH)</w:t>
      </w:r>
      <w:r>
        <w:rPr>
          <w:vertAlign w:val="subscript"/>
        </w:rPr>
        <w:t>2</w:t>
      </w:r>
      <w:r>
        <w:t xml:space="preserve"> </w:t>
      </w:r>
    </w:p>
    <w:p w:rsidR="005776AC" w:rsidRDefault="00E23A49">
      <w:pPr>
        <w:numPr>
          <w:ilvl w:val="0"/>
          <w:numId w:val="52"/>
        </w:numPr>
        <w:spacing w:after="80"/>
        <w:ind w:hanging="293"/>
      </w:pPr>
      <w:r>
        <w:t>Dung dịch Br</w:t>
      </w:r>
      <w:r>
        <w:rPr>
          <w:vertAlign w:val="subscript"/>
        </w:rPr>
        <w:t>2</w:t>
      </w:r>
      <w:r>
        <w:t xml:space="preserve"> và HCl </w:t>
      </w:r>
    </w:p>
    <w:p w:rsidR="005776AC" w:rsidRDefault="00E23A49">
      <w:pPr>
        <w:spacing w:after="57" w:line="259" w:lineRule="auto"/>
        <w:ind w:left="0" w:firstLine="0"/>
        <w:jc w:val="left"/>
      </w:pPr>
      <w:r>
        <w:rPr>
          <w:b/>
        </w:rPr>
        <w:t xml:space="preserve"> </w:t>
      </w:r>
    </w:p>
    <w:p w:rsidR="005776AC" w:rsidRDefault="005776AC">
      <w:pPr>
        <w:spacing w:after="79" w:line="259" w:lineRule="auto"/>
        <w:ind w:left="0" w:firstLine="0"/>
        <w:jc w:val="left"/>
      </w:pPr>
    </w:p>
    <w:p w:rsidR="003E0A4C" w:rsidRPr="003E0A4C" w:rsidRDefault="00E23A49" w:rsidP="003E0A4C">
      <w:pPr>
        <w:jc w:val="center"/>
        <w:rPr>
          <w:b/>
          <w:color w:val="FF0000"/>
        </w:rPr>
      </w:pPr>
      <w:r>
        <w:t xml:space="preserve"> </w:t>
      </w:r>
      <w:r w:rsidR="003E0A4C" w:rsidRPr="003E0A4C">
        <w:rPr>
          <w:b/>
          <w:color w:val="FF0000"/>
        </w:rPr>
        <w:t>ĐÁP ÁN</w:t>
      </w:r>
    </w:p>
    <w:p w:rsidR="003E0A4C" w:rsidRDefault="003E0A4C" w:rsidP="003E0A4C">
      <w:pPr>
        <w:jc w:val="center"/>
      </w:pP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1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2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0" w:line="259" w:lineRule="auto"/>
        <w:ind w:left="0" w:right="9852" w:firstLine="0"/>
        <w:jc w:val="right"/>
      </w:pPr>
    </w:p>
    <w:sectPr w:rsidR="005776AC" w:rsidSect="0095575B">
      <w:headerReference w:type="even" r:id="rId41"/>
      <w:headerReference w:type="default" r:id="rId42"/>
      <w:footerReference w:type="even" r:id="rId43"/>
      <w:footerReference w:type="default" r:id="rId44"/>
      <w:headerReference w:type="first" r:id="rId45"/>
      <w:footerReference w:type="first" r:id="rId46"/>
      <w:pgSz w:w="11909" w:h="16834"/>
      <w:pgMar w:top="259" w:right="787" w:bottom="1103" w:left="850" w:header="270" w:footer="14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ED1" w:rsidRDefault="00310ED1">
      <w:pPr>
        <w:spacing w:after="0" w:line="240" w:lineRule="auto"/>
      </w:pPr>
      <w:r>
        <w:separator/>
      </w:r>
    </w:p>
  </w:endnote>
  <w:endnote w:type="continuationSeparator" w:id="0">
    <w:p w:rsidR="00310ED1" w:rsidRDefault="00310E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Arial"/>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rPr>
        <w:rFonts w:eastAsiaTheme="majorEastAsia"/>
      </w:rPr>
    </w:pPr>
    <w:r w:rsidRPr="0095575B">
      <w:rPr>
        <w:b/>
        <w:color w:val="00B0F0"/>
        <w:lang w:val="nl-NL"/>
      </w:rPr>
      <w:t xml:space="preserve">                                                  </w:t>
    </w:r>
    <w:r w:rsidR="00DF5A46">
      <w:rPr>
        <w:b/>
        <w:color w:val="00B0F0"/>
        <w:lang w:val="nl-NL"/>
      </w:rPr>
      <w:t xml:space="preserve">            </w:t>
    </w:r>
    <w:bookmarkStart w:id="0" w:name="_GoBack"/>
    <w:bookmarkEnd w:id="0"/>
    <w:r w:rsidRPr="0095575B">
      <w:rPr>
        <w:rFonts w:eastAsiaTheme="majorEastAsia"/>
      </w:rPr>
      <w:ptab w:relativeTo="margin" w:alignment="right" w:leader="none"/>
    </w:r>
    <w:r w:rsidRPr="0095575B">
      <w:rPr>
        <w:rFonts w:eastAsiaTheme="majorEastAsia"/>
      </w:rPr>
      <w:t xml:space="preserve">Trang </w:t>
    </w:r>
    <w:r w:rsidRPr="0095575B">
      <w:rPr>
        <w:rFonts w:eastAsiaTheme="minorEastAsia"/>
      </w:rPr>
      <w:fldChar w:fldCharType="begin"/>
    </w:r>
    <w:r w:rsidRPr="0095575B">
      <w:instrText xml:space="preserve"> PAGE   \* MERGEFORMAT </w:instrText>
    </w:r>
    <w:r w:rsidRPr="0095575B">
      <w:rPr>
        <w:rFonts w:eastAsiaTheme="minorEastAsia"/>
      </w:rPr>
      <w:fldChar w:fldCharType="separate"/>
    </w:r>
    <w:r w:rsidR="00DF5A46" w:rsidRPr="00DF5A46">
      <w:rPr>
        <w:rFonts w:eastAsiaTheme="majorEastAsia"/>
        <w:noProof/>
      </w:rPr>
      <w:t>2</w:t>
    </w:r>
    <w:r w:rsidRPr="0095575B">
      <w:rPr>
        <w:rFonts w:eastAsiaTheme="majorEastAsia"/>
        <w:noProof/>
      </w:rPr>
      <w:fldChar w:fldCharType="end"/>
    </w:r>
  </w:p>
  <w:p w:rsidR="00B67288" w:rsidRPr="00404625" w:rsidRDefault="00B67288" w:rsidP="004046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rPr>
        <w:rFonts w:eastAsiaTheme="majorEastAsia"/>
      </w:rPr>
    </w:pPr>
    <w:r w:rsidRPr="0095575B">
      <w:rPr>
        <w:b/>
        <w:color w:val="00B0F0"/>
        <w:lang w:val="nl-NL"/>
      </w:rPr>
      <w:t xml:space="preserve">                                          </w:t>
    </w:r>
    <w:r w:rsidR="00DF5A46">
      <w:rPr>
        <w:b/>
        <w:color w:val="00B0F0"/>
        <w:lang w:val="nl-NL"/>
      </w:rPr>
      <w:t xml:space="preserve">            </w:t>
    </w:r>
    <w:r w:rsidRPr="0095575B">
      <w:rPr>
        <w:rFonts w:eastAsiaTheme="majorEastAsia"/>
      </w:rPr>
      <w:ptab w:relativeTo="margin" w:alignment="right" w:leader="none"/>
    </w:r>
    <w:r w:rsidRPr="0095575B">
      <w:rPr>
        <w:rFonts w:eastAsiaTheme="majorEastAsia"/>
      </w:rPr>
      <w:t xml:space="preserve">Trang </w:t>
    </w:r>
    <w:r w:rsidRPr="0095575B">
      <w:rPr>
        <w:rFonts w:eastAsiaTheme="minorEastAsia"/>
      </w:rPr>
      <w:fldChar w:fldCharType="begin"/>
    </w:r>
    <w:r w:rsidRPr="0095575B">
      <w:instrText xml:space="preserve"> PAGE   \* MERGEFORMAT </w:instrText>
    </w:r>
    <w:r w:rsidRPr="0095575B">
      <w:rPr>
        <w:rFonts w:eastAsiaTheme="minorEastAsia"/>
      </w:rPr>
      <w:fldChar w:fldCharType="separate"/>
    </w:r>
    <w:r w:rsidR="00DF5A46" w:rsidRPr="00DF5A46">
      <w:rPr>
        <w:rFonts w:eastAsiaTheme="majorEastAsia"/>
        <w:noProof/>
      </w:rPr>
      <w:t>11</w:t>
    </w:r>
    <w:r w:rsidRPr="0095575B">
      <w:rPr>
        <w:rFonts w:eastAsiaTheme="majorEastAsia"/>
        <w:noProof/>
      </w:rPr>
      <w:fldChar w:fldCharType="end"/>
    </w:r>
  </w:p>
  <w:p w:rsidR="00B67288" w:rsidRPr="0095575B" w:rsidRDefault="00B67288" w:rsidP="0040462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Pr="00404625" w:rsidRDefault="00B67288" w:rsidP="00404625">
    <w:pPr>
      <w:pStyle w:val="Footer"/>
    </w:pPr>
    <w:r w:rsidRPr="00404625">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ED1" w:rsidRDefault="00310ED1">
      <w:pPr>
        <w:spacing w:after="0" w:line="240" w:lineRule="auto"/>
      </w:pPr>
      <w:r>
        <w:separator/>
      </w:r>
    </w:p>
  </w:footnote>
  <w:footnote w:type="continuationSeparator" w:id="0">
    <w:p w:rsidR="00310ED1" w:rsidRDefault="00310E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Pr="00DF5A46" w:rsidRDefault="00DF5A46" w:rsidP="00DF5A46">
    <w:pPr>
      <w:spacing w:after="160" w:line="259" w:lineRule="auto"/>
      <w:ind w:left="0" w:firstLine="0"/>
      <w:jc w:val="right"/>
      <w:rPr>
        <w:b/>
        <w:i/>
        <w:sz w:val="28"/>
        <w:szCs w:val="28"/>
        <w:u w:val="single"/>
      </w:rPr>
    </w:pPr>
    <w:r w:rsidRPr="00DF5A46">
      <w:rPr>
        <w:b/>
        <w:i/>
        <w:sz w:val="28"/>
        <w:szCs w:val="28"/>
        <w:u w:val="single"/>
      </w:rPr>
      <w:t>Giaovienvietnam.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Pr="00DF5A46" w:rsidRDefault="00DF5A46" w:rsidP="00DF5A46">
    <w:pPr>
      <w:spacing w:after="160" w:line="259" w:lineRule="auto"/>
      <w:ind w:left="0" w:firstLine="0"/>
      <w:jc w:val="right"/>
      <w:rPr>
        <w:i/>
        <w:color w:val="auto"/>
        <w:sz w:val="28"/>
        <w:szCs w:val="28"/>
        <w:u w:val="single"/>
      </w:rPr>
    </w:pPr>
    <w:r w:rsidRPr="00DF5A46">
      <w:rPr>
        <w:b/>
        <w:i/>
        <w:color w:val="auto"/>
        <w:sz w:val="28"/>
        <w:szCs w:val="28"/>
        <w:u w:val="single"/>
        <w:lang w:val="nl-NL"/>
      </w:rPr>
      <w:t>Giaovienvietnam.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B67288">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708F9"/>
    <w:multiLevelType w:val="hybridMultilevel"/>
    <w:tmpl w:val="CFA4480A"/>
    <w:lvl w:ilvl="0" w:tplc="F9E0C4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BA34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9C15C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2D6FBA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84E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1F4CBE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590B44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0922BD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B12BF9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92926ED"/>
    <w:multiLevelType w:val="hybridMultilevel"/>
    <w:tmpl w:val="175C7B94"/>
    <w:lvl w:ilvl="0" w:tplc="71FA131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1C818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5857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6EEAF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88BC4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6063C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62E0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78500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0A2828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A2C5839"/>
    <w:multiLevelType w:val="hybridMultilevel"/>
    <w:tmpl w:val="741E2024"/>
    <w:lvl w:ilvl="0" w:tplc="78A84C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FE3F4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6CABD1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BFC53E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F544DC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F41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440F0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CC742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207FB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A837262"/>
    <w:multiLevelType w:val="hybridMultilevel"/>
    <w:tmpl w:val="D4901CA4"/>
    <w:lvl w:ilvl="0" w:tplc="0BDAF166">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36332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C0264F0">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D2D02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A468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705F50">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0062200">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70447B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80A838">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5F577B"/>
    <w:multiLevelType w:val="hybridMultilevel"/>
    <w:tmpl w:val="8AB0FAAE"/>
    <w:lvl w:ilvl="0" w:tplc="8528F810">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41C798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FED2A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4B8186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DF2820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4E970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8E2D6CE">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C1E27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5A4896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CBE7542"/>
    <w:multiLevelType w:val="hybridMultilevel"/>
    <w:tmpl w:val="51800BE6"/>
    <w:lvl w:ilvl="0" w:tplc="C3B48A3C">
      <w:start w:val="1"/>
      <w:numFmt w:val="bullet"/>
      <w:lvlText w:val="-"/>
      <w:lvlJc w:val="left"/>
      <w:pPr>
        <w:ind w:left="1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3025E08">
      <w:start w:val="1"/>
      <w:numFmt w:val="bullet"/>
      <w:lvlText w:val="o"/>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B4C190">
      <w:start w:val="1"/>
      <w:numFmt w:val="bullet"/>
      <w:lvlText w:val="▪"/>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A3EF002">
      <w:start w:val="1"/>
      <w:numFmt w:val="bullet"/>
      <w:lvlText w:val="•"/>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D1043AE">
      <w:start w:val="1"/>
      <w:numFmt w:val="bullet"/>
      <w:lvlText w:val="o"/>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3C03A1E">
      <w:start w:val="1"/>
      <w:numFmt w:val="bullet"/>
      <w:lvlText w:val="▪"/>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04CCEC">
      <w:start w:val="1"/>
      <w:numFmt w:val="bullet"/>
      <w:lvlText w:val="•"/>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556980C">
      <w:start w:val="1"/>
      <w:numFmt w:val="bullet"/>
      <w:lvlText w:val="o"/>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0CA5AF8">
      <w:start w:val="1"/>
      <w:numFmt w:val="bullet"/>
      <w:lvlText w:val="▪"/>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00C427B"/>
    <w:multiLevelType w:val="hybridMultilevel"/>
    <w:tmpl w:val="38CEBC20"/>
    <w:lvl w:ilvl="0" w:tplc="8ACA014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B6D1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8329F6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FEFDD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9E933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88E8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4EFC7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D7235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02615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19B29B0"/>
    <w:multiLevelType w:val="hybridMultilevel"/>
    <w:tmpl w:val="EAEA9BA8"/>
    <w:lvl w:ilvl="0" w:tplc="03809B8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8A03274">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5C5074">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CC888EE">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40E785C">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79E585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CD2DB0C">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527F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8C2311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13D624A0"/>
    <w:multiLevelType w:val="hybridMultilevel"/>
    <w:tmpl w:val="AB4AC5FE"/>
    <w:lvl w:ilvl="0" w:tplc="1926285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CCBC2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4A5EA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5E1AF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7C0EB1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4454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CECBE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ACE9C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B037F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6AC0211"/>
    <w:multiLevelType w:val="hybridMultilevel"/>
    <w:tmpl w:val="ECB8F720"/>
    <w:lvl w:ilvl="0" w:tplc="15B0694E">
      <w:start w:val="1"/>
      <w:numFmt w:val="upperLetter"/>
      <w:lvlText w:val="%1."/>
      <w:lvlJc w:val="left"/>
      <w:pPr>
        <w:ind w:left="29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72988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E803B1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4307D1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3CD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01CEE9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EE019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B1C9F5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35407F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6D80D3D"/>
    <w:multiLevelType w:val="hybridMultilevel"/>
    <w:tmpl w:val="FC04C0AA"/>
    <w:lvl w:ilvl="0" w:tplc="C330975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330D77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D85B86">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F09596">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02B81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661408">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76A638">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EA0B42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42A31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8250B5C"/>
    <w:multiLevelType w:val="hybridMultilevel"/>
    <w:tmpl w:val="FC747AB0"/>
    <w:lvl w:ilvl="0" w:tplc="575E44E2">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5CB1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362FD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00293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2A58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523FA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58B9E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5E3D0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0C369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84D7400"/>
    <w:multiLevelType w:val="hybridMultilevel"/>
    <w:tmpl w:val="02DAB400"/>
    <w:lvl w:ilvl="0" w:tplc="1290923A">
      <w:start w:val="1"/>
      <w:numFmt w:val="bullet"/>
      <w:lvlText w:val="-"/>
      <w:lvlJc w:val="left"/>
      <w:pPr>
        <w:ind w:left="1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2A01E5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E2EF77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1BA688E">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BF291A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DC646BA">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00E83E">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48988">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1224B8">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1ED63319"/>
    <w:multiLevelType w:val="hybridMultilevel"/>
    <w:tmpl w:val="12C4417E"/>
    <w:lvl w:ilvl="0" w:tplc="FCD4F390">
      <w:start w:val="1"/>
      <w:numFmt w:val="bullet"/>
      <w:lvlText w:val="-"/>
      <w:lvlJc w:val="left"/>
      <w:pPr>
        <w:ind w:left="1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C242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EE7A2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8CAB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2846E4">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1039D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F4294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90A69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145FF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FF2480B"/>
    <w:multiLevelType w:val="hybridMultilevel"/>
    <w:tmpl w:val="1D8E398C"/>
    <w:lvl w:ilvl="0" w:tplc="08DE6A46">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8CB99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DAA16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8EF6D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8C2FD3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62D08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D44A3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00CDE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3090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9A43694"/>
    <w:multiLevelType w:val="hybridMultilevel"/>
    <w:tmpl w:val="280008E4"/>
    <w:lvl w:ilvl="0" w:tplc="633679E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86D94A">
      <w:start w:val="1"/>
      <w:numFmt w:val="lowerLetter"/>
      <w:lvlText w:val="%2"/>
      <w:lvlJc w:val="left"/>
      <w:pPr>
        <w:ind w:left="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4A9A08">
      <w:start w:val="2"/>
      <w:numFmt w:val="decimal"/>
      <w:lvlRestart w:val="0"/>
      <w:lvlText w:val="%3"/>
      <w:lvlJc w:val="left"/>
      <w:pPr>
        <w:ind w:left="1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065CEE">
      <w:start w:val="1"/>
      <w:numFmt w:val="decimal"/>
      <w:lvlText w:val="%4"/>
      <w:lvlJc w:val="left"/>
      <w:pPr>
        <w:ind w:left="17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F217C6">
      <w:start w:val="1"/>
      <w:numFmt w:val="lowerLetter"/>
      <w:lvlText w:val="%5"/>
      <w:lvlJc w:val="left"/>
      <w:pPr>
        <w:ind w:left="24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22C11C">
      <w:start w:val="1"/>
      <w:numFmt w:val="lowerRoman"/>
      <w:lvlText w:val="%6"/>
      <w:lvlJc w:val="left"/>
      <w:pPr>
        <w:ind w:left="3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C6C9BE">
      <w:start w:val="1"/>
      <w:numFmt w:val="decimal"/>
      <w:lvlText w:val="%7"/>
      <w:lvlJc w:val="left"/>
      <w:pPr>
        <w:ind w:left="38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806D822">
      <w:start w:val="1"/>
      <w:numFmt w:val="lowerLetter"/>
      <w:lvlText w:val="%8"/>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668616">
      <w:start w:val="1"/>
      <w:numFmt w:val="lowerRoman"/>
      <w:lvlText w:val="%9"/>
      <w:lvlJc w:val="left"/>
      <w:pPr>
        <w:ind w:left="5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B884812"/>
    <w:multiLevelType w:val="hybridMultilevel"/>
    <w:tmpl w:val="4AA4E50C"/>
    <w:lvl w:ilvl="0" w:tplc="9DC04712">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E45A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004E0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00DFF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96010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60171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909C1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D044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74251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3EC1CF9"/>
    <w:multiLevelType w:val="hybridMultilevel"/>
    <w:tmpl w:val="5F387502"/>
    <w:lvl w:ilvl="0" w:tplc="5A48E8EA">
      <w:start w:val="1"/>
      <w:numFmt w:val="bullet"/>
      <w:lvlText w:val="-"/>
      <w:lvlJc w:val="left"/>
      <w:pPr>
        <w:ind w:left="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6E0BB2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E04246">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0060C1A">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5C6DCE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9E44380">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780766">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C36496C">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460572C">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382C3398"/>
    <w:multiLevelType w:val="hybridMultilevel"/>
    <w:tmpl w:val="1206ED44"/>
    <w:lvl w:ilvl="0" w:tplc="C8EA418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E8E2F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E66E0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7ACB99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0CE1E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F2927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1A11C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F65C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6E70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B270D38"/>
    <w:multiLevelType w:val="hybridMultilevel"/>
    <w:tmpl w:val="AC2EEEAC"/>
    <w:lvl w:ilvl="0" w:tplc="DBAE2B30">
      <w:start w:val="1"/>
      <w:numFmt w:val="bullet"/>
      <w:lvlText w:val=""/>
      <w:lvlJc w:val="left"/>
      <w:pPr>
        <w:ind w:left="3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5F82947A">
      <w:start w:val="2"/>
      <w:numFmt w:val="decimal"/>
      <w:lvlText w:val="%2"/>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505C46">
      <w:start w:val="1"/>
      <w:numFmt w:val="lowerRoman"/>
      <w:lvlText w:val="%3"/>
      <w:lvlJc w:val="left"/>
      <w:pPr>
        <w:ind w:left="29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9C8D7C">
      <w:start w:val="1"/>
      <w:numFmt w:val="decimal"/>
      <w:lvlText w:val="%4"/>
      <w:lvlJc w:val="left"/>
      <w:pPr>
        <w:ind w:left="36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D899AC">
      <w:start w:val="1"/>
      <w:numFmt w:val="lowerLetter"/>
      <w:lvlText w:val="%5"/>
      <w:lvlJc w:val="left"/>
      <w:pPr>
        <w:ind w:left="43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696C2AC">
      <w:start w:val="1"/>
      <w:numFmt w:val="lowerRoman"/>
      <w:lvlText w:val="%6"/>
      <w:lvlJc w:val="left"/>
      <w:pPr>
        <w:ind w:left="51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000690">
      <w:start w:val="1"/>
      <w:numFmt w:val="decimal"/>
      <w:lvlText w:val="%7"/>
      <w:lvlJc w:val="left"/>
      <w:pPr>
        <w:ind w:left="58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18D22C">
      <w:start w:val="1"/>
      <w:numFmt w:val="lowerLetter"/>
      <w:lvlText w:val="%8"/>
      <w:lvlJc w:val="left"/>
      <w:pPr>
        <w:ind w:left="65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8A34E8">
      <w:start w:val="1"/>
      <w:numFmt w:val="lowerRoman"/>
      <w:lvlText w:val="%9"/>
      <w:lvlJc w:val="left"/>
      <w:pPr>
        <w:ind w:left="72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3B394A29"/>
    <w:multiLevelType w:val="hybridMultilevel"/>
    <w:tmpl w:val="B25AD364"/>
    <w:lvl w:ilvl="0" w:tplc="3730BA5C">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26917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0EEF2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7D40A10">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F1C559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5AC6CD6">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5BE57E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01C78AC">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B002C7C">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3CCD454E"/>
    <w:multiLevelType w:val="hybridMultilevel"/>
    <w:tmpl w:val="E56E6224"/>
    <w:lvl w:ilvl="0" w:tplc="7F344CE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C6F9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7E48C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D85A2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936E1D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5AE98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368B66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1853F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84C7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1DC5BB8"/>
    <w:multiLevelType w:val="hybridMultilevel"/>
    <w:tmpl w:val="DCD21440"/>
    <w:lvl w:ilvl="0" w:tplc="56C63AF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6E0E4A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E4D1F2">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2A6ABC">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C03B9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10E95E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F6713E">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908ED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52DF02">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43135F6A"/>
    <w:multiLevelType w:val="hybridMultilevel"/>
    <w:tmpl w:val="7592F678"/>
    <w:lvl w:ilvl="0" w:tplc="FD5E9378">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4CC74">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36A32C">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AA75B2">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EA080E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EEFB56">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273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6698EA">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A210F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3A600BB"/>
    <w:multiLevelType w:val="hybridMultilevel"/>
    <w:tmpl w:val="7AE63E3C"/>
    <w:lvl w:ilvl="0" w:tplc="06C8A610">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80BBA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7E197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0656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78CAA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3AD5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9419A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DE107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18B65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4669748C"/>
    <w:multiLevelType w:val="hybridMultilevel"/>
    <w:tmpl w:val="EDC2BFE6"/>
    <w:lvl w:ilvl="0" w:tplc="695ECB78">
      <w:start w:val="1"/>
      <w:numFmt w:val="upperLetter"/>
      <w:lvlText w:val="%1."/>
      <w:lvlJc w:val="left"/>
      <w:pPr>
        <w:ind w:left="3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63C156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452041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F0A82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F8AC48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300386C">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362DA7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8A042C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F5896D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46737D6E"/>
    <w:multiLevelType w:val="hybridMultilevel"/>
    <w:tmpl w:val="66CC03C0"/>
    <w:lvl w:ilvl="0" w:tplc="4C0CEB2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A449D0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E5EE462">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5DCD7CA">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280F02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45C908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AA195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384F16">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928686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49A62B4F"/>
    <w:multiLevelType w:val="hybridMultilevel"/>
    <w:tmpl w:val="45346974"/>
    <w:lvl w:ilvl="0" w:tplc="248ED66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A4953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CEC3C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0B20AF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4606A2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40A00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02A9F5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728FDF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080BA2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4A985D90"/>
    <w:multiLevelType w:val="hybridMultilevel"/>
    <w:tmpl w:val="47087558"/>
    <w:lvl w:ilvl="0" w:tplc="1C9AA8A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1EE0F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50CAB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02F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B8A32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24A9A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67608F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FABCC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0ACB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4DAB6EDF"/>
    <w:multiLevelType w:val="hybridMultilevel"/>
    <w:tmpl w:val="648006B8"/>
    <w:lvl w:ilvl="0" w:tplc="11B4989C">
      <w:start w:val="1"/>
      <w:numFmt w:val="bullet"/>
      <w:lvlText w:val="•"/>
      <w:lvlJc w:val="left"/>
      <w:pPr>
        <w:ind w:left="2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6745C5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A2927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0251A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D2938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9BC8B9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B2E35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AC69A0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1782F7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4F1D5D4F"/>
    <w:multiLevelType w:val="hybridMultilevel"/>
    <w:tmpl w:val="D85AAAF6"/>
    <w:lvl w:ilvl="0" w:tplc="28C8CCAE">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20EE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3C3F9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AD6520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62BBB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1252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C8F8B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66E45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A81BF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4F6E7700"/>
    <w:multiLevelType w:val="hybridMultilevel"/>
    <w:tmpl w:val="FCC49528"/>
    <w:lvl w:ilvl="0" w:tplc="8DAED43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FA3AB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883C1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21070F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64039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B6C56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C2C15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3C7F2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6264A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52DD2464"/>
    <w:multiLevelType w:val="hybridMultilevel"/>
    <w:tmpl w:val="B87E52FA"/>
    <w:lvl w:ilvl="0" w:tplc="C802A0D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C86682">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EA27A8">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726DE34">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BEC328">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2E46C2">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FAA664">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4A8ED2">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9E8674">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531D5875"/>
    <w:multiLevelType w:val="hybridMultilevel"/>
    <w:tmpl w:val="9662A170"/>
    <w:lvl w:ilvl="0" w:tplc="D8B2E75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08486F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149FC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A053B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CA4368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A56F1D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402831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FE0D1B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668FD8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nsid w:val="55E9204E"/>
    <w:multiLevelType w:val="hybridMultilevel"/>
    <w:tmpl w:val="0A92F044"/>
    <w:lvl w:ilvl="0" w:tplc="2878F064">
      <w:start w:val="1"/>
      <w:numFmt w:val="lowerLetter"/>
      <w:lvlText w:val="%1."/>
      <w:lvlJc w:val="left"/>
      <w:pPr>
        <w:ind w:left="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EE746FA6">
      <w:start w:val="1"/>
      <w:numFmt w:val="lowerLetter"/>
      <w:lvlText w:val="%2"/>
      <w:lvlJc w:val="left"/>
      <w:pPr>
        <w:ind w:left="14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924E3BE2">
      <w:start w:val="1"/>
      <w:numFmt w:val="lowerRoman"/>
      <w:lvlText w:val="%3"/>
      <w:lvlJc w:val="left"/>
      <w:pPr>
        <w:ind w:left="21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C2E2F72E">
      <w:start w:val="1"/>
      <w:numFmt w:val="decimal"/>
      <w:lvlText w:val="%4"/>
      <w:lvlJc w:val="left"/>
      <w:pPr>
        <w:ind w:left="28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689A5DBC">
      <w:start w:val="1"/>
      <w:numFmt w:val="lowerLetter"/>
      <w:lvlText w:val="%5"/>
      <w:lvlJc w:val="left"/>
      <w:pPr>
        <w:ind w:left="3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864444D6">
      <w:start w:val="1"/>
      <w:numFmt w:val="lowerRoman"/>
      <w:lvlText w:val="%6"/>
      <w:lvlJc w:val="left"/>
      <w:pPr>
        <w:ind w:left="4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2A52E06C">
      <w:start w:val="1"/>
      <w:numFmt w:val="decimal"/>
      <w:lvlText w:val="%7"/>
      <w:lvlJc w:val="left"/>
      <w:pPr>
        <w:ind w:left="50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53A0B4FC">
      <w:start w:val="1"/>
      <w:numFmt w:val="lowerLetter"/>
      <w:lvlText w:val="%8"/>
      <w:lvlJc w:val="left"/>
      <w:pPr>
        <w:ind w:left="57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D696F2BA">
      <w:start w:val="1"/>
      <w:numFmt w:val="lowerRoman"/>
      <w:lvlText w:val="%9"/>
      <w:lvlJc w:val="left"/>
      <w:pPr>
        <w:ind w:left="64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5">
    <w:nsid w:val="56A36766"/>
    <w:multiLevelType w:val="hybridMultilevel"/>
    <w:tmpl w:val="1DBE4E4C"/>
    <w:lvl w:ilvl="0" w:tplc="3044131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2E843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969F8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A8008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3C70D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C831C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FCBF2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7C71F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34BC1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57383CA6"/>
    <w:multiLevelType w:val="hybridMultilevel"/>
    <w:tmpl w:val="CE82D7DA"/>
    <w:lvl w:ilvl="0" w:tplc="7504988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12ED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DA88EE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A6991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BC143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2AF8B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DC80B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EC53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C494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5891036D"/>
    <w:multiLevelType w:val="hybridMultilevel"/>
    <w:tmpl w:val="52B8F008"/>
    <w:lvl w:ilvl="0" w:tplc="19D43E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A2E9C8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2E00D5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2BE1D08">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C2DEA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02BCA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22E1F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284980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60F3F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5ABD5428"/>
    <w:multiLevelType w:val="hybridMultilevel"/>
    <w:tmpl w:val="83B40168"/>
    <w:lvl w:ilvl="0" w:tplc="2C6A3F02">
      <w:start w:val="1"/>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9A6FA6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664BD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E4C7F26">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F8A61B4">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F4479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3904908">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8F2712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EE77F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9">
    <w:nsid w:val="5F394FC2"/>
    <w:multiLevelType w:val="hybridMultilevel"/>
    <w:tmpl w:val="FDAC5B7E"/>
    <w:lvl w:ilvl="0" w:tplc="5D8E9632">
      <w:start w:val="1"/>
      <w:numFmt w:val="bullet"/>
      <w:lvlText w:val="-"/>
      <w:lvlJc w:val="left"/>
      <w:pPr>
        <w:ind w:left="1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58239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2B078A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6F401A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778CA0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620B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D0C34A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CACE0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9892E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3504DAC"/>
    <w:multiLevelType w:val="hybridMultilevel"/>
    <w:tmpl w:val="F51CD164"/>
    <w:lvl w:ilvl="0" w:tplc="656652A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5FECB3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D6957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2325D1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00483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9C2A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362ECC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7458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E88475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67480A72"/>
    <w:multiLevelType w:val="hybridMultilevel"/>
    <w:tmpl w:val="C9C06DD0"/>
    <w:lvl w:ilvl="0" w:tplc="2E20CAC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AAF0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6661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263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A4A4D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6AA5B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4C592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103D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0CCC5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6960526E"/>
    <w:multiLevelType w:val="hybridMultilevel"/>
    <w:tmpl w:val="F9E8C7BA"/>
    <w:lvl w:ilvl="0" w:tplc="C6C6272C">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FCA07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D6BD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D0937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7A17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708A6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2AFDD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DACD7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D2D2D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6CA36935"/>
    <w:multiLevelType w:val="hybridMultilevel"/>
    <w:tmpl w:val="EB860D2A"/>
    <w:lvl w:ilvl="0" w:tplc="5214648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E877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24686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B863A6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8000E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F8E02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5A95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9B878A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68E82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6D9D63D8"/>
    <w:multiLevelType w:val="hybridMultilevel"/>
    <w:tmpl w:val="2B781604"/>
    <w:lvl w:ilvl="0" w:tplc="19F8895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41E580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9C0496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8CE40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70A1A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24AA2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2B8BF9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4F4C4A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9366A4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720D26AE"/>
    <w:multiLevelType w:val="hybridMultilevel"/>
    <w:tmpl w:val="19701D12"/>
    <w:lvl w:ilvl="0" w:tplc="87900FE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2F4344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20CCF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78B0D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140412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A042C5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430EAF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FB2648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EF8FC2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729624A2"/>
    <w:multiLevelType w:val="hybridMultilevel"/>
    <w:tmpl w:val="343C2DA6"/>
    <w:lvl w:ilvl="0" w:tplc="B60EB82E">
      <w:start w:val="1"/>
      <w:numFmt w:val="bullet"/>
      <w:lvlText w:val="-"/>
      <w:lvlJc w:val="left"/>
      <w:pPr>
        <w:ind w:left="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F8A0ECA">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70FA5E">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8688434">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AC5ECC">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BCCD612">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B1481E0">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6E4734">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B5A7F6A">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72BD14B8"/>
    <w:multiLevelType w:val="hybridMultilevel"/>
    <w:tmpl w:val="344EE3EE"/>
    <w:lvl w:ilvl="0" w:tplc="9F086246">
      <w:start w:val="4"/>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6166F8C">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7AC11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C631F8">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665EF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A28B66E">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A20D6EA">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758F348">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ACAE9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73BE0B29"/>
    <w:multiLevelType w:val="hybridMultilevel"/>
    <w:tmpl w:val="9FC24CB4"/>
    <w:lvl w:ilvl="0" w:tplc="EEA24388">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A647B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0AEF68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90D3BE">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76506A">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20800C">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1636DE">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540D38">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DE060E">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77A961A0"/>
    <w:multiLevelType w:val="hybridMultilevel"/>
    <w:tmpl w:val="EADEDD92"/>
    <w:lvl w:ilvl="0" w:tplc="DAF6A2B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4606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5E898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E8AE7E">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D64921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768AA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56975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916445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8AB37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77ED115B"/>
    <w:multiLevelType w:val="hybridMultilevel"/>
    <w:tmpl w:val="2696B360"/>
    <w:lvl w:ilvl="0" w:tplc="1B9EBCA2">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32BF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F4D7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40EAB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EC46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A80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04AB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D29E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7814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nsid w:val="78B16CE5"/>
    <w:multiLevelType w:val="hybridMultilevel"/>
    <w:tmpl w:val="A3E29FDC"/>
    <w:lvl w:ilvl="0" w:tplc="2764AA7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778A09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084DF9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D474E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9CC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F84814">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1B69DF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76B1D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F8630C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C065643"/>
    <w:multiLevelType w:val="hybridMultilevel"/>
    <w:tmpl w:val="01E62394"/>
    <w:lvl w:ilvl="0" w:tplc="29E0E41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EE2BD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5C0A4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50E3642">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EEEDCD0">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18265A">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484D746">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6C36A0">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190F1E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F9016FC"/>
    <w:multiLevelType w:val="hybridMultilevel"/>
    <w:tmpl w:val="108E8DFC"/>
    <w:lvl w:ilvl="0" w:tplc="9932A85A">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1010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3C56B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B0AF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0A63C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1227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14BF0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2CF0A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FAADE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2"/>
  </w:num>
  <w:num w:numId="2">
    <w:abstractNumId w:val="49"/>
  </w:num>
  <w:num w:numId="3">
    <w:abstractNumId w:val="38"/>
  </w:num>
  <w:num w:numId="4">
    <w:abstractNumId w:val="13"/>
  </w:num>
  <w:num w:numId="5">
    <w:abstractNumId w:val="20"/>
  </w:num>
  <w:num w:numId="6">
    <w:abstractNumId w:val="46"/>
  </w:num>
  <w:num w:numId="7">
    <w:abstractNumId w:val="34"/>
  </w:num>
  <w:num w:numId="8">
    <w:abstractNumId w:val="17"/>
  </w:num>
  <w:num w:numId="9">
    <w:abstractNumId w:val="35"/>
  </w:num>
  <w:num w:numId="10">
    <w:abstractNumId w:val="47"/>
  </w:num>
  <w:num w:numId="11">
    <w:abstractNumId w:val="14"/>
  </w:num>
  <w:num w:numId="12">
    <w:abstractNumId w:val="10"/>
  </w:num>
  <w:num w:numId="13">
    <w:abstractNumId w:val="40"/>
  </w:num>
  <w:num w:numId="14">
    <w:abstractNumId w:val="31"/>
  </w:num>
  <w:num w:numId="15">
    <w:abstractNumId w:val="44"/>
  </w:num>
  <w:num w:numId="16">
    <w:abstractNumId w:val="39"/>
  </w:num>
  <w:num w:numId="17">
    <w:abstractNumId w:val="36"/>
  </w:num>
  <w:num w:numId="18">
    <w:abstractNumId w:val="15"/>
  </w:num>
  <w:num w:numId="19">
    <w:abstractNumId w:val="18"/>
  </w:num>
  <w:num w:numId="20">
    <w:abstractNumId w:val="24"/>
  </w:num>
  <w:num w:numId="21">
    <w:abstractNumId w:val="21"/>
  </w:num>
  <w:num w:numId="22">
    <w:abstractNumId w:val="1"/>
  </w:num>
  <w:num w:numId="23">
    <w:abstractNumId w:val="8"/>
  </w:num>
  <w:num w:numId="24">
    <w:abstractNumId w:val="5"/>
  </w:num>
  <w:num w:numId="25">
    <w:abstractNumId w:val="19"/>
  </w:num>
  <w:num w:numId="26">
    <w:abstractNumId w:val="6"/>
  </w:num>
  <w:num w:numId="27">
    <w:abstractNumId w:val="43"/>
  </w:num>
  <w:num w:numId="28">
    <w:abstractNumId w:val="41"/>
  </w:num>
  <w:num w:numId="29">
    <w:abstractNumId w:val="30"/>
  </w:num>
  <w:num w:numId="30">
    <w:abstractNumId w:val="7"/>
  </w:num>
  <w:num w:numId="31">
    <w:abstractNumId w:val="32"/>
  </w:num>
  <w:num w:numId="32">
    <w:abstractNumId w:val="37"/>
  </w:num>
  <w:num w:numId="33">
    <w:abstractNumId w:val="0"/>
  </w:num>
  <w:num w:numId="34">
    <w:abstractNumId w:val="28"/>
  </w:num>
  <w:num w:numId="35">
    <w:abstractNumId w:val="42"/>
  </w:num>
  <w:num w:numId="36">
    <w:abstractNumId w:val="16"/>
  </w:num>
  <w:num w:numId="37">
    <w:abstractNumId w:val="29"/>
  </w:num>
  <w:num w:numId="38">
    <w:abstractNumId w:val="53"/>
  </w:num>
  <w:num w:numId="39">
    <w:abstractNumId w:val="52"/>
  </w:num>
  <w:num w:numId="40">
    <w:abstractNumId w:val="48"/>
  </w:num>
  <w:num w:numId="41">
    <w:abstractNumId w:val="26"/>
  </w:num>
  <w:num w:numId="42">
    <w:abstractNumId w:val="27"/>
  </w:num>
  <w:num w:numId="43">
    <w:abstractNumId w:val="23"/>
  </w:num>
  <w:num w:numId="44">
    <w:abstractNumId w:val="33"/>
  </w:num>
  <w:num w:numId="45">
    <w:abstractNumId w:val="45"/>
  </w:num>
  <w:num w:numId="46">
    <w:abstractNumId w:val="3"/>
  </w:num>
  <w:num w:numId="47">
    <w:abstractNumId w:val="51"/>
  </w:num>
  <w:num w:numId="48">
    <w:abstractNumId w:val="50"/>
  </w:num>
  <w:num w:numId="49">
    <w:abstractNumId w:val="25"/>
  </w:num>
  <w:num w:numId="50">
    <w:abstractNumId w:val="11"/>
  </w:num>
  <w:num w:numId="51">
    <w:abstractNumId w:val="22"/>
  </w:num>
  <w:num w:numId="52">
    <w:abstractNumId w:val="2"/>
  </w:num>
  <w:num w:numId="53">
    <w:abstractNumId w:val="4"/>
  </w:num>
  <w:num w:numId="54">
    <w:abstractNumId w:val="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76AC"/>
    <w:rsid w:val="00024621"/>
    <w:rsid w:val="00281808"/>
    <w:rsid w:val="00310ED1"/>
    <w:rsid w:val="00385FE1"/>
    <w:rsid w:val="003965BD"/>
    <w:rsid w:val="003E0A4C"/>
    <w:rsid w:val="00404625"/>
    <w:rsid w:val="00486C91"/>
    <w:rsid w:val="00555A5D"/>
    <w:rsid w:val="005776AC"/>
    <w:rsid w:val="00635AB5"/>
    <w:rsid w:val="0075299D"/>
    <w:rsid w:val="007953BB"/>
    <w:rsid w:val="007D5E84"/>
    <w:rsid w:val="0095575B"/>
    <w:rsid w:val="00A053E9"/>
    <w:rsid w:val="00AD1CA5"/>
    <w:rsid w:val="00AF2B0D"/>
    <w:rsid w:val="00B67288"/>
    <w:rsid w:val="00D772C7"/>
    <w:rsid w:val="00DF5A46"/>
    <w:rsid w:val="00E23A49"/>
    <w:rsid w:val="00E821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4034</Words>
  <Characters>22998</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16T05:48:00Z</dcterms:created>
  <dcterms:modified xsi:type="dcterms:W3CDTF">2020-04-16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